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553D" w:rsidRDefault="001809E0" w:rsidP="008C553D">
      <w:pPr>
        <w:pStyle w:val="aaaNameDate"/>
      </w:pPr>
      <w:bookmarkStart w:id="0" w:name="_GoBack"/>
      <w:bookmarkEnd w:id="0"/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margin">
                  <wp:posOffset>171450</wp:posOffset>
                </wp:positionH>
                <wp:positionV relativeFrom="paragraph">
                  <wp:posOffset>632460</wp:posOffset>
                </wp:positionV>
                <wp:extent cx="653415" cy="291465"/>
                <wp:effectExtent l="0" t="3810" r="3810" b="0"/>
                <wp:wrapNone/>
                <wp:docPr id="4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3415" cy="291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4766C" w:rsidRPr="00D72F33" w:rsidRDefault="00FE28AB" w:rsidP="00D177F3">
                            <w:pPr>
                              <w:pStyle w:val="aaaTitleNumber"/>
                              <w:rPr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sz w:val="40"/>
                                <w:szCs w:val="40"/>
                              </w:rPr>
                              <w:t>2</w:t>
                            </w:r>
                            <w:r w:rsidR="00A33664">
                              <w:rPr>
                                <w:sz w:val="40"/>
                                <w:szCs w:val="40"/>
                              </w:rPr>
                              <w:t>.</w:t>
                            </w:r>
                            <w:r w:rsidR="00CE1F17">
                              <w:rPr>
                                <w:sz w:val="40"/>
                                <w:szCs w:val="40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8" o:spid="_x0000_s1026" type="#_x0000_t202" style="position:absolute;margin-left:13.5pt;margin-top:49.8pt;width:51.45pt;height:22.95pt;z-index:2516567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" filled="f" stroked="f" strokeweight="1pt">
                <v:textbox inset="0,0,0,0">
                  <w:txbxContent>
                    <w:p w:rsidR="0084766C" w:rsidRPr="00D72F33" w:rsidRDefault="00FE28AB" w:rsidP="00D177F3">
                      <w:pPr>
                        <w:pStyle w:val="aaaTitleNumber"/>
                        <w:rPr>
                          <w:sz w:val="40"/>
                          <w:szCs w:val="40"/>
                        </w:rPr>
                      </w:pPr>
                      <w:r>
                        <w:rPr>
                          <w:sz w:val="40"/>
                          <w:szCs w:val="40"/>
                        </w:rPr>
                        <w:t>2</w:t>
                      </w:r>
                      <w:r w:rsidR="00A33664">
                        <w:rPr>
                          <w:sz w:val="40"/>
                          <w:szCs w:val="40"/>
                        </w:rPr>
                        <w:t>.</w:t>
                      </w:r>
                      <w:r w:rsidR="00CE1F17">
                        <w:rPr>
                          <w:sz w:val="40"/>
                          <w:szCs w:val="40"/>
                        </w:rPr>
                        <w:t>3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8C553D">
        <w:t>Name</w:t>
      </w:r>
      <w:r w:rsidR="008C553D">
        <w:tab/>
      </w:r>
      <w:r w:rsidR="008C553D">
        <w:tab/>
        <w:t>Date</w:t>
      </w:r>
      <w:r w:rsidR="008C553D">
        <w:tab/>
      </w:r>
    </w:p>
    <w:p w:rsidR="008C553D" w:rsidRPr="0084766C" w:rsidRDefault="001809E0" w:rsidP="00A33664">
      <w:pPr>
        <w:spacing w:after="48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647700</wp:posOffset>
                </wp:positionV>
                <wp:extent cx="2895600" cy="24765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3" name="Text Box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95600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4766C" w:rsidRPr="00224F15" w:rsidRDefault="00763BE8" w:rsidP="00763BE8">
                            <w:pPr>
                              <w:pStyle w:val="aaaTitle"/>
                            </w:pPr>
                            <w:r>
                              <w:t>Puzzle Time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4" o:spid="_x0000_s1027" type="#_x0000_t202" style="position:absolute;margin-left:1in;margin-top:51pt;width:228pt;height:19.5pt;z-index:-251658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" filled="f" stroked="f">
                <v:textbox inset="0,0,0,0">
                  <w:txbxContent>
                    <w:p w:rsidR="0084766C" w:rsidRPr="00224F15" w:rsidRDefault="00763BE8" w:rsidP="00763BE8">
                      <w:pPr>
                        <w:pStyle w:val="aaaTitle"/>
                      </w:pPr>
                      <w:r>
                        <w:t>Puzzle Time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8528BB">
        <w:rPr>
          <w:noProof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800100" cy="704215"/>
            <wp:effectExtent l="19050" t="0" r="0" b="0"/>
            <wp:wrapSquare wrapText="left"/>
            <wp:docPr id="57" name="Picture 57" descr="puzz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puzzle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04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33664" w:rsidRDefault="00A33664" w:rsidP="005A65A5">
      <w:pPr>
        <w:pStyle w:val="sgTitleHead"/>
      </w:pPr>
    </w:p>
    <w:p w:rsidR="005A65A5" w:rsidRDefault="00FE28AB" w:rsidP="005A65A5">
      <w:pPr>
        <w:pStyle w:val="sgTitleHead"/>
      </w:pPr>
      <w:r>
        <w:t xml:space="preserve">Where </w:t>
      </w:r>
      <w:r w:rsidR="00CE1F17">
        <w:t xml:space="preserve">Does A Salad Dressing Get A Good </w:t>
      </w:r>
      <w:r w:rsidR="008325C4">
        <w:br/>
      </w:r>
      <w:r w:rsidR="00CE1F17">
        <w:t>Night’s Sleep?</w:t>
      </w:r>
    </w:p>
    <w:p w:rsidR="00881A6E" w:rsidRDefault="001809E0" w:rsidP="00E01FF0">
      <w:pPr>
        <w:pStyle w:val="sgBase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margin">
                  <wp:posOffset>3717925</wp:posOffset>
                </wp:positionH>
                <wp:positionV relativeFrom="margin">
                  <wp:posOffset>2040890</wp:posOffset>
                </wp:positionV>
                <wp:extent cx="2311400" cy="4440555"/>
                <wp:effectExtent l="12700" t="12065" r="9525" b="14605"/>
                <wp:wrapSquare wrapText="bothSides"/>
                <wp:docPr id="2" name="Rectangle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11400" cy="444055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294960" w:rsidRPr="00294960" w:rsidRDefault="00294960" w:rsidP="00294960">
                            <w:pPr>
                              <w:pStyle w:val="sgAnswerHead"/>
                            </w:pPr>
                            <w:r w:rsidRPr="00294960">
                              <w:t>Answers</w:t>
                            </w:r>
                          </w:p>
                          <w:p w:rsidR="008528BB" w:rsidRPr="00CE1F17" w:rsidRDefault="00294960" w:rsidP="00CE1F17">
                            <w:pPr>
                              <w:pStyle w:val="sgNumList2Side"/>
                              <w:rPr>
                                <w:rStyle w:val="sgListNumber"/>
                              </w:rPr>
                            </w:pPr>
                            <w:r w:rsidRPr="00CE1F17">
                              <w:rPr>
                                <w:rStyle w:val="sgListNumber"/>
                              </w:rPr>
                              <w:tab/>
                            </w:r>
                            <w:r w:rsidR="00FE28AB" w:rsidRPr="00CE1F17">
                              <w:rPr>
                                <w:rStyle w:val="sgListNumber"/>
                              </w:rPr>
                              <w:t>O</w:t>
                            </w:r>
                            <w:r w:rsidRPr="00CE1F17">
                              <w:rPr>
                                <w:rStyle w:val="sgListNumber"/>
                              </w:rPr>
                              <w:t>.</w:t>
                            </w:r>
                            <w:r w:rsidRPr="00CE1F17">
                              <w:rPr>
                                <w:rStyle w:val="sgListNumber"/>
                              </w:rPr>
                              <w:tab/>
                            </w:r>
                            <w:r w:rsidR="00CE1F17" w:rsidRPr="00CE1F17">
                              <w:rPr>
                                <w:rStyle w:val="sgListNumber"/>
                              </w:rPr>
                              <w:object w:dxaOrig="380" w:dyaOrig="6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18.8pt;height:31.15pt" o:ole="">
                                  <v:imagedata r:id="rId8" o:title=""/>
                                </v:shape>
                                <o:OLEObject Type="Embed" ProgID="Equation.DSMT4" ShapeID="_x0000_i1026" DrawAspect="Content" ObjectID="_1632915877" r:id="rId9"/>
                              </w:object>
                            </w:r>
                            <w:r w:rsidR="00CE1F17" w:rsidRPr="00CE1F17">
                              <w:rPr>
                                <w:rStyle w:val="sgListNumber"/>
                              </w:rPr>
                              <w:tab/>
                            </w:r>
                            <w:r w:rsidR="00CE1F17">
                              <w:rPr>
                                <w:rStyle w:val="sgListNumber"/>
                              </w:rPr>
                              <w:t>A</w:t>
                            </w:r>
                            <w:r w:rsidR="00CE1F17" w:rsidRPr="00CE1F17">
                              <w:rPr>
                                <w:rStyle w:val="sgListNumber"/>
                              </w:rPr>
                              <w:t>.</w:t>
                            </w:r>
                            <w:r w:rsidR="00CE1F17">
                              <w:rPr>
                                <w:rStyle w:val="sgListNumber"/>
                              </w:rPr>
                              <w:tab/>
                            </w:r>
                            <w:r w:rsidR="00CE1F17" w:rsidRPr="00CE1F17">
                              <w:rPr>
                                <w:rStyle w:val="sgListNumber"/>
                              </w:rPr>
                              <w:object w:dxaOrig="520" w:dyaOrig="620">
                                <v:shape id="_x0000_i1028" type="#_x0000_t75" style="width:25.8pt;height:31.15pt" o:ole="">
                                  <v:imagedata r:id="rId10" o:title=""/>
                                </v:shape>
                                <o:OLEObject Type="Embed" ProgID="Equation.DSMT4" ShapeID="_x0000_i1028" DrawAspect="Content" ObjectID="_1632915878" r:id="rId11"/>
                              </w:object>
                            </w:r>
                          </w:p>
                          <w:p w:rsidR="008528BB" w:rsidRPr="00CE1F17" w:rsidRDefault="00FE28AB" w:rsidP="00CE1F17">
                            <w:pPr>
                              <w:pStyle w:val="sgNumList2Side"/>
                              <w:rPr>
                                <w:rStyle w:val="sgListNumber"/>
                              </w:rPr>
                            </w:pPr>
                            <w:r w:rsidRPr="00CE1F17">
                              <w:rPr>
                                <w:rStyle w:val="sgListNumber"/>
                              </w:rPr>
                              <w:tab/>
                              <w:t>T</w:t>
                            </w:r>
                            <w:r w:rsidR="00294960" w:rsidRPr="00CE1F17">
                              <w:rPr>
                                <w:rStyle w:val="sgListNumber"/>
                              </w:rPr>
                              <w:t>.</w:t>
                            </w:r>
                            <w:r w:rsidR="00294960" w:rsidRPr="00CE1F17">
                              <w:rPr>
                                <w:rStyle w:val="sgListNumber"/>
                              </w:rPr>
                              <w:tab/>
                            </w:r>
                            <w:r w:rsidR="008325C4" w:rsidRPr="00CE1F17">
                              <w:rPr>
                                <w:rStyle w:val="sgListNumber"/>
                              </w:rPr>
                              <w:object w:dxaOrig="600" w:dyaOrig="279">
                                <v:shape id="_x0000_i1030" type="#_x0000_t75" style="width:30.1pt;height:13.95pt" o:ole="">
                                  <v:imagedata r:id="rId12" o:title=""/>
                                </v:shape>
                                <o:OLEObject Type="Embed" ProgID="Equation.DSMT4" ShapeID="_x0000_i1030" DrawAspect="Content" ObjectID="_1632915879" r:id="rId13"/>
                              </w:object>
                            </w:r>
                            <w:r w:rsidR="00CE1F17">
                              <w:rPr>
                                <w:rStyle w:val="sgListNumber"/>
                              </w:rPr>
                              <w:tab/>
                            </w:r>
                            <w:r w:rsidRPr="00CE1F17">
                              <w:rPr>
                                <w:rStyle w:val="sgListNumber"/>
                              </w:rPr>
                              <w:t>E</w:t>
                            </w:r>
                            <w:r w:rsidR="00294960" w:rsidRPr="00CE1F17">
                              <w:rPr>
                                <w:rStyle w:val="sgListNumber"/>
                              </w:rPr>
                              <w:t>.</w:t>
                            </w:r>
                            <w:r w:rsidR="00294960" w:rsidRPr="00CE1F17">
                              <w:rPr>
                                <w:rStyle w:val="sgListNumber"/>
                              </w:rPr>
                              <w:tab/>
                            </w:r>
                            <w:r w:rsidR="008325C4" w:rsidRPr="00CE1F17">
                              <w:rPr>
                                <w:rStyle w:val="sgListNumber"/>
                              </w:rPr>
                              <w:object w:dxaOrig="480" w:dyaOrig="620">
                                <v:shape id="_x0000_i1032" type="#_x0000_t75" style="width:24.2pt;height:31.15pt" o:ole="">
                                  <v:imagedata r:id="rId14" o:title=""/>
                                </v:shape>
                                <o:OLEObject Type="Embed" ProgID="Equation.DSMT4" ShapeID="_x0000_i1032" DrawAspect="Content" ObjectID="_1632915880" r:id="rId15"/>
                              </w:object>
                            </w:r>
                          </w:p>
                          <w:p w:rsidR="008528BB" w:rsidRPr="00CE1F17" w:rsidRDefault="00FE28AB" w:rsidP="00CE1F17">
                            <w:pPr>
                              <w:pStyle w:val="sgNumList2Side"/>
                              <w:rPr>
                                <w:rStyle w:val="sgListNumber"/>
                              </w:rPr>
                            </w:pPr>
                            <w:r w:rsidRPr="00CE1F17">
                              <w:rPr>
                                <w:rStyle w:val="sgListNumber"/>
                              </w:rPr>
                              <w:tab/>
                              <w:t>O</w:t>
                            </w:r>
                            <w:r w:rsidR="00294960" w:rsidRPr="00CE1F17">
                              <w:rPr>
                                <w:rStyle w:val="sgListNumber"/>
                              </w:rPr>
                              <w:t>.</w:t>
                            </w:r>
                            <w:r w:rsidR="00294960" w:rsidRPr="00CE1F17">
                              <w:rPr>
                                <w:rStyle w:val="sgListNumber"/>
                              </w:rPr>
                              <w:tab/>
                            </w:r>
                            <w:r w:rsidR="008325C4" w:rsidRPr="008325C4">
                              <w:rPr>
                                <w:rStyle w:val="sgListNumber"/>
                              </w:rPr>
                              <w:object w:dxaOrig="620" w:dyaOrig="320">
                                <v:shape id="_x0000_i1034" type="#_x0000_t75" style="width:31.15pt;height:16.1pt" o:ole="">
                                  <v:imagedata r:id="rId16" o:title=""/>
                                </v:shape>
                                <o:OLEObject Type="Embed" ProgID="Equation.DSMT4" ShapeID="_x0000_i1034" DrawAspect="Content" ObjectID="_1632915881" r:id="rId17"/>
                              </w:object>
                            </w:r>
                            <w:r w:rsidR="00CE1F17">
                              <w:rPr>
                                <w:rStyle w:val="sgListNumber"/>
                              </w:rPr>
                              <w:tab/>
                              <w:t>B</w:t>
                            </w:r>
                            <w:r w:rsidR="00294960" w:rsidRPr="00CE1F17">
                              <w:rPr>
                                <w:rStyle w:val="sgListNumber"/>
                              </w:rPr>
                              <w:t>.</w:t>
                            </w:r>
                            <w:r w:rsidR="00294960" w:rsidRPr="00CE1F17">
                              <w:rPr>
                                <w:rStyle w:val="sgListNumber"/>
                              </w:rPr>
                              <w:tab/>
                            </w:r>
                            <w:r w:rsidR="008325C4" w:rsidRPr="008325C4">
                              <w:rPr>
                                <w:rStyle w:val="sgListNumber"/>
                              </w:rPr>
                              <w:object w:dxaOrig="780" w:dyaOrig="320">
                                <v:shape id="_x0000_i1036" type="#_x0000_t75" style="width:39.2pt;height:16.1pt" o:ole="">
                                  <v:imagedata r:id="rId18" o:title=""/>
                                </v:shape>
                                <o:OLEObject Type="Embed" ProgID="Equation.DSMT4" ShapeID="_x0000_i1036" DrawAspect="Content" ObjectID="_1632915882" r:id="rId19"/>
                              </w:object>
                            </w:r>
                          </w:p>
                          <w:p w:rsidR="008528BB" w:rsidRPr="00CE1F17" w:rsidRDefault="00FE28AB" w:rsidP="00CE1F17">
                            <w:pPr>
                              <w:pStyle w:val="sgNumList2Side"/>
                              <w:rPr>
                                <w:rStyle w:val="sgListNumber"/>
                              </w:rPr>
                            </w:pPr>
                            <w:r w:rsidRPr="00CE1F17">
                              <w:rPr>
                                <w:rStyle w:val="sgListNumber"/>
                              </w:rPr>
                              <w:tab/>
                            </w:r>
                            <w:r w:rsidR="00CE1F17">
                              <w:rPr>
                                <w:rStyle w:val="sgListNumber"/>
                              </w:rPr>
                              <w:t>T</w:t>
                            </w:r>
                            <w:r w:rsidR="00294960" w:rsidRPr="00CE1F17">
                              <w:rPr>
                                <w:rStyle w:val="sgListNumber"/>
                              </w:rPr>
                              <w:t>.</w:t>
                            </w:r>
                            <w:r w:rsidR="00294960" w:rsidRPr="00CE1F17">
                              <w:rPr>
                                <w:rStyle w:val="sgListNumber"/>
                              </w:rPr>
                              <w:tab/>
                            </w:r>
                            <w:r w:rsidR="008325C4" w:rsidRPr="008325C4">
                              <w:rPr>
                                <w:rStyle w:val="sgListNumber"/>
                              </w:rPr>
                              <w:object w:dxaOrig="360" w:dyaOrig="279">
                                <v:shape id="_x0000_i1038" type="#_x0000_t75" style="width:18.25pt;height:13.95pt" o:ole="">
                                  <v:imagedata r:id="rId20" o:title=""/>
                                </v:shape>
                                <o:OLEObject Type="Embed" ProgID="Equation.DSMT4" ShapeID="_x0000_i1038" DrawAspect="Content" ObjectID="_1632915883" r:id="rId21"/>
                              </w:object>
                            </w:r>
                            <w:r w:rsidR="00CE1F17">
                              <w:rPr>
                                <w:rStyle w:val="sgListNumber"/>
                              </w:rPr>
                              <w:tab/>
                              <w:t>E</w:t>
                            </w:r>
                            <w:r w:rsidR="00294960" w:rsidRPr="00CE1F17">
                              <w:rPr>
                                <w:rStyle w:val="sgListNumber"/>
                              </w:rPr>
                              <w:t>.</w:t>
                            </w:r>
                            <w:r w:rsidR="00294960" w:rsidRPr="00CE1F17">
                              <w:rPr>
                                <w:rStyle w:val="sgListNumber"/>
                              </w:rPr>
                              <w:tab/>
                            </w:r>
                            <w:r w:rsidR="008325C4" w:rsidRPr="008325C4">
                              <w:rPr>
                                <w:rStyle w:val="sgListNumber"/>
                              </w:rPr>
                              <w:object w:dxaOrig="340" w:dyaOrig="620">
                                <v:shape id="_x0000_i1040" type="#_x0000_t75" style="width:17.2pt;height:31.15pt" o:ole="">
                                  <v:imagedata r:id="rId22" o:title=""/>
                                </v:shape>
                                <o:OLEObject Type="Embed" ProgID="Equation.DSMT4" ShapeID="_x0000_i1040" DrawAspect="Content" ObjectID="_1632915884" r:id="rId23"/>
                              </w:object>
                            </w:r>
                          </w:p>
                          <w:p w:rsidR="008528BB" w:rsidRPr="00CE1F17" w:rsidRDefault="00FE28AB" w:rsidP="00CE1F17">
                            <w:pPr>
                              <w:pStyle w:val="sgNumList2Side"/>
                              <w:rPr>
                                <w:rStyle w:val="sgListNumber"/>
                              </w:rPr>
                            </w:pPr>
                            <w:r w:rsidRPr="00CE1F17">
                              <w:rPr>
                                <w:rStyle w:val="sgListNumber"/>
                              </w:rPr>
                              <w:tab/>
                            </w:r>
                            <w:r w:rsidR="00CE1F17">
                              <w:rPr>
                                <w:rStyle w:val="sgListNumber"/>
                              </w:rPr>
                              <w:t>C</w:t>
                            </w:r>
                            <w:r w:rsidR="00294960" w:rsidRPr="00CE1F17">
                              <w:rPr>
                                <w:rStyle w:val="sgListNumber"/>
                              </w:rPr>
                              <w:t>.</w:t>
                            </w:r>
                            <w:r w:rsidR="00294960" w:rsidRPr="00CE1F17">
                              <w:rPr>
                                <w:rStyle w:val="sgListNumber"/>
                              </w:rPr>
                              <w:tab/>
                            </w:r>
                            <w:r w:rsidR="008325C4" w:rsidRPr="008325C4">
                              <w:rPr>
                                <w:rStyle w:val="sgListNumber"/>
                              </w:rPr>
                              <w:object w:dxaOrig="380" w:dyaOrig="620">
                                <v:shape id="_x0000_i1042" type="#_x0000_t75" style="width:18.8pt;height:31.15pt" o:ole="">
                                  <v:imagedata r:id="rId24" o:title=""/>
                                </v:shape>
                                <o:OLEObject Type="Embed" ProgID="Equation.DSMT4" ShapeID="_x0000_i1042" DrawAspect="Content" ObjectID="_1632915885" r:id="rId25"/>
                              </w:object>
                            </w:r>
                            <w:r w:rsidR="00CE1F17">
                              <w:rPr>
                                <w:rStyle w:val="sgListNumber"/>
                              </w:rPr>
                              <w:tab/>
                              <w:t>F</w:t>
                            </w:r>
                            <w:r w:rsidR="00294960" w:rsidRPr="00CE1F17">
                              <w:rPr>
                                <w:rStyle w:val="sgListNumber"/>
                              </w:rPr>
                              <w:t>.</w:t>
                            </w:r>
                            <w:r w:rsidR="00294960" w:rsidRPr="00CE1F17">
                              <w:rPr>
                                <w:rStyle w:val="sgListNumber"/>
                              </w:rPr>
                              <w:tab/>
                            </w:r>
                            <w:r w:rsidR="008325C4" w:rsidRPr="008325C4">
                              <w:rPr>
                                <w:rStyle w:val="sgListNumber"/>
                              </w:rPr>
                              <w:object w:dxaOrig="740" w:dyaOrig="320">
                                <v:shape id="_x0000_i1044" type="#_x0000_t75" style="width:37.05pt;height:16.1pt" o:ole="">
                                  <v:imagedata r:id="rId26" o:title=""/>
                                </v:shape>
                                <o:OLEObject Type="Embed" ProgID="Equation.DSMT4" ShapeID="_x0000_i1044" DrawAspect="Content" ObjectID="_1632915886" r:id="rId27"/>
                              </w:object>
                            </w:r>
                          </w:p>
                          <w:p w:rsidR="008528BB" w:rsidRPr="00CE1F17" w:rsidRDefault="00FE28AB" w:rsidP="00CE1F17">
                            <w:pPr>
                              <w:pStyle w:val="sgNumList2Side"/>
                              <w:rPr>
                                <w:rStyle w:val="sgListNumber"/>
                              </w:rPr>
                            </w:pPr>
                            <w:r w:rsidRPr="00CE1F17">
                              <w:rPr>
                                <w:rStyle w:val="sgListNumber"/>
                              </w:rPr>
                              <w:tab/>
                            </w:r>
                            <w:r w:rsidR="00CE1F17">
                              <w:rPr>
                                <w:rStyle w:val="sgListNumber"/>
                              </w:rPr>
                              <w:t>L</w:t>
                            </w:r>
                            <w:r w:rsidR="00294960" w:rsidRPr="00CE1F17">
                              <w:rPr>
                                <w:rStyle w:val="sgListNumber"/>
                              </w:rPr>
                              <w:t>.</w:t>
                            </w:r>
                            <w:r w:rsidR="00294960" w:rsidRPr="00CE1F17">
                              <w:rPr>
                                <w:rStyle w:val="sgListNumber"/>
                              </w:rPr>
                              <w:tab/>
                            </w:r>
                            <w:r w:rsidR="008325C4" w:rsidRPr="008325C4">
                              <w:rPr>
                                <w:rStyle w:val="sgListNumber"/>
                              </w:rPr>
                              <w:object w:dxaOrig="460" w:dyaOrig="620">
                                <v:shape id="_x0000_i1046" type="#_x0000_t75" style="width:23.1pt;height:31.15pt" o:ole="">
                                  <v:imagedata r:id="rId28" o:title=""/>
                                </v:shape>
                                <o:OLEObject Type="Embed" ProgID="Equation.DSMT4" ShapeID="_x0000_i1046" DrawAspect="Content" ObjectID="_1632915887" r:id="rId29"/>
                              </w:object>
                            </w:r>
                            <w:r w:rsidR="00CE1F17">
                              <w:rPr>
                                <w:rStyle w:val="sgListNumber"/>
                              </w:rPr>
                              <w:tab/>
                            </w:r>
                            <w:r w:rsidRPr="00CE1F17">
                              <w:rPr>
                                <w:rStyle w:val="sgListNumber"/>
                              </w:rPr>
                              <w:t>E</w:t>
                            </w:r>
                            <w:r w:rsidR="00294960" w:rsidRPr="00CE1F17">
                              <w:rPr>
                                <w:rStyle w:val="sgListNumber"/>
                              </w:rPr>
                              <w:t>.</w:t>
                            </w:r>
                            <w:r w:rsidR="00294960" w:rsidRPr="00CE1F17">
                              <w:rPr>
                                <w:rStyle w:val="sgListNumber"/>
                              </w:rPr>
                              <w:tab/>
                            </w:r>
                            <w:r w:rsidR="008325C4" w:rsidRPr="008325C4">
                              <w:rPr>
                                <w:rStyle w:val="sgListNumber"/>
                              </w:rPr>
                              <w:object w:dxaOrig="499" w:dyaOrig="620">
                                <v:shape id="_x0000_i1048" type="#_x0000_t75" style="width:24.7pt;height:31.15pt" o:ole="">
                                  <v:imagedata r:id="rId30" o:title=""/>
                                </v:shape>
                                <o:OLEObject Type="Embed" ProgID="Equation.DSMT4" ShapeID="_x0000_i1048" DrawAspect="Content" ObjectID="_1632915888" r:id="rId31"/>
                              </w:object>
                            </w:r>
                          </w:p>
                          <w:p w:rsidR="008528BB" w:rsidRPr="00CE1F17" w:rsidRDefault="00FE28AB" w:rsidP="00CE1F17">
                            <w:pPr>
                              <w:pStyle w:val="sgNumList2Side"/>
                              <w:rPr>
                                <w:rStyle w:val="sgListNumber"/>
                              </w:rPr>
                            </w:pPr>
                            <w:r w:rsidRPr="00CE1F17">
                              <w:rPr>
                                <w:rStyle w:val="sgListNumber"/>
                              </w:rPr>
                              <w:tab/>
                            </w:r>
                            <w:r w:rsidR="00CE1F17">
                              <w:rPr>
                                <w:rStyle w:val="sgListNumber"/>
                              </w:rPr>
                              <w:t>D</w:t>
                            </w:r>
                            <w:r w:rsidRPr="00CE1F17">
                              <w:rPr>
                                <w:rStyle w:val="sgListNumber"/>
                              </w:rPr>
                              <w:t>.</w:t>
                            </w:r>
                            <w:r w:rsidRPr="00CE1F17">
                              <w:rPr>
                                <w:rStyle w:val="sgListNumber"/>
                              </w:rPr>
                              <w:tab/>
                            </w:r>
                            <w:r w:rsidR="008325C4" w:rsidRPr="008325C4">
                              <w:rPr>
                                <w:rStyle w:val="sgListNumber"/>
                              </w:rPr>
                              <w:object w:dxaOrig="460" w:dyaOrig="279">
                                <v:shape id="_x0000_i1050" type="#_x0000_t75" style="width:23.1pt;height:13.95pt" o:ole="">
                                  <v:imagedata r:id="rId32" o:title=""/>
                                </v:shape>
                                <o:OLEObject Type="Embed" ProgID="Equation.DSMT4" ShapeID="_x0000_i1050" DrawAspect="Content" ObjectID="_1632915889" r:id="rId33"/>
                              </w:object>
                            </w:r>
                            <w:r w:rsidR="00CE1F17">
                              <w:rPr>
                                <w:rStyle w:val="sgListNumber"/>
                              </w:rPr>
                              <w:tab/>
                            </w:r>
                            <w:r w:rsidRPr="00CE1F17">
                              <w:rPr>
                                <w:rStyle w:val="sgListNumber"/>
                              </w:rPr>
                              <w:t>N.</w:t>
                            </w:r>
                            <w:r w:rsidRPr="00CE1F17">
                              <w:rPr>
                                <w:rStyle w:val="sgListNumber"/>
                              </w:rPr>
                              <w:tab/>
                            </w:r>
                            <w:r w:rsidR="008325C4" w:rsidRPr="008325C4">
                              <w:rPr>
                                <w:rStyle w:val="sgListNumber"/>
                              </w:rPr>
                              <w:object w:dxaOrig="740" w:dyaOrig="320">
                                <v:shape id="_x0000_i1052" type="#_x0000_t75" style="width:37.05pt;height:16.1pt" o:ole="">
                                  <v:imagedata r:id="rId34" o:title=""/>
                                </v:shape>
                                <o:OLEObject Type="Embed" ProgID="Equation.DSMT4" ShapeID="_x0000_i1052" DrawAspect="Content" ObjectID="_1632915890" r:id="rId35"/>
                              </w:object>
                            </w:r>
                          </w:p>
                          <w:p w:rsidR="00FE28AB" w:rsidRPr="00CE1F17" w:rsidRDefault="00FE28AB" w:rsidP="00CE1F17">
                            <w:pPr>
                              <w:pStyle w:val="sgNumList2Side"/>
                              <w:rPr>
                                <w:rStyle w:val="sgListNumber"/>
                              </w:rPr>
                            </w:pPr>
                            <w:r w:rsidRPr="00CE1F17">
                              <w:rPr>
                                <w:rStyle w:val="sgListNumber"/>
                              </w:rPr>
                              <w:tab/>
                            </w:r>
                            <w:r w:rsidR="00CE1F17">
                              <w:rPr>
                                <w:rStyle w:val="sgListNumber"/>
                              </w:rPr>
                              <w:t>U</w:t>
                            </w:r>
                            <w:r w:rsidRPr="00CE1F17">
                              <w:rPr>
                                <w:rStyle w:val="sgListNumber"/>
                              </w:rPr>
                              <w:t>.</w:t>
                            </w:r>
                            <w:r w:rsidRPr="00CE1F17">
                              <w:rPr>
                                <w:rStyle w:val="sgListNumber"/>
                              </w:rPr>
                              <w:tab/>
                            </w:r>
                            <w:r w:rsidR="008325C4" w:rsidRPr="008325C4">
                              <w:rPr>
                                <w:rStyle w:val="sgListNumber"/>
                              </w:rPr>
                              <w:object w:dxaOrig="520" w:dyaOrig="620">
                                <v:shape id="_x0000_i1054" type="#_x0000_t75" style="width:25.8pt;height:31.15pt" o:ole="">
                                  <v:imagedata r:id="rId36" o:title=""/>
                                </v:shape>
                                <o:OLEObject Type="Embed" ProgID="Equation.DSMT4" ShapeID="_x0000_i1054" DrawAspect="Content" ObjectID="_1632915891" r:id="rId37"/>
                              </w:objec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2" o:spid="_x0000_s1028" style="position:absolute;margin-left:292.75pt;margin-top:160.7pt;width:182pt;height:349.65pt;z-index:251658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" filled="f" strokeweight="1pt">
                <v:textbox inset="0,0,0,0">
                  <w:txbxContent>
                    <w:p w:rsidR="00294960" w:rsidRPr="00294960" w:rsidRDefault="00294960" w:rsidP="00294960">
                      <w:pPr>
                        <w:pStyle w:val="sgAnswerHead"/>
                      </w:pPr>
                      <w:r w:rsidRPr="00294960">
                        <w:t>Answers</w:t>
                      </w:r>
                    </w:p>
                    <w:p w:rsidR="008528BB" w:rsidRPr="00CE1F17" w:rsidRDefault="00294960" w:rsidP="00CE1F17">
                      <w:pPr>
                        <w:pStyle w:val="sgNumList2Side"/>
                        <w:rPr>
                          <w:rStyle w:val="sgListNumber"/>
                        </w:rPr>
                      </w:pPr>
                      <w:r w:rsidRPr="00CE1F17">
                        <w:rPr>
                          <w:rStyle w:val="sgListNumber"/>
                        </w:rPr>
                        <w:tab/>
                      </w:r>
                      <w:r w:rsidR="00FE28AB" w:rsidRPr="00CE1F17">
                        <w:rPr>
                          <w:rStyle w:val="sgListNumber"/>
                        </w:rPr>
                        <w:t>O</w:t>
                      </w:r>
                      <w:r w:rsidRPr="00CE1F17">
                        <w:rPr>
                          <w:rStyle w:val="sgListNumber"/>
                        </w:rPr>
                        <w:t>.</w:t>
                      </w:r>
                      <w:r w:rsidRPr="00CE1F17">
                        <w:rPr>
                          <w:rStyle w:val="sgListNumber"/>
                        </w:rPr>
                        <w:tab/>
                      </w:r>
                      <w:r w:rsidR="00CE1F17" w:rsidRPr="00CE1F17">
                        <w:rPr>
                          <w:rStyle w:val="sgListNumber"/>
                        </w:rPr>
                        <w:object w:dxaOrig="380" w:dyaOrig="620">
                          <v:shape id="_x0000_i1026" type="#_x0000_t75" style="width:18.8pt;height:31.15pt" o:ole="">
                            <v:imagedata r:id="rId8" o:title=""/>
                          </v:shape>
                          <o:OLEObject Type="Embed" ProgID="Equation.DSMT4" ShapeID="_x0000_i1026" DrawAspect="Content" ObjectID="_1632915877" r:id="rId38"/>
                        </w:object>
                      </w:r>
                      <w:r w:rsidR="00CE1F17" w:rsidRPr="00CE1F17">
                        <w:rPr>
                          <w:rStyle w:val="sgListNumber"/>
                        </w:rPr>
                        <w:tab/>
                      </w:r>
                      <w:r w:rsidR="00CE1F17">
                        <w:rPr>
                          <w:rStyle w:val="sgListNumber"/>
                        </w:rPr>
                        <w:t>A</w:t>
                      </w:r>
                      <w:r w:rsidR="00CE1F17" w:rsidRPr="00CE1F17">
                        <w:rPr>
                          <w:rStyle w:val="sgListNumber"/>
                        </w:rPr>
                        <w:t>.</w:t>
                      </w:r>
                      <w:r w:rsidR="00CE1F17">
                        <w:rPr>
                          <w:rStyle w:val="sgListNumber"/>
                        </w:rPr>
                        <w:tab/>
                      </w:r>
                      <w:r w:rsidR="00CE1F17" w:rsidRPr="00CE1F17">
                        <w:rPr>
                          <w:rStyle w:val="sgListNumber"/>
                        </w:rPr>
                        <w:object w:dxaOrig="520" w:dyaOrig="620">
                          <v:shape id="_x0000_i1028" type="#_x0000_t75" style="width:25.8pt;height:31.15pt" o:ole="">
                            <v:imagedata r:id="rId10" o:title=""/>
                          </v:shape>
                          <o:OLEObject Type="Embed" ProgID="Equation.DSMT4" ShapeID="_x0000_i1028" DrawAspect="Content" ObjectID="_1632915878" r:id="rId39"/>
                        </w:object>
                      </w:r>
                    </w:p>
                    <w:p w:rsidR="008528BB" w:rsidRPr="00CE1F17" w:rsidRDefault="00FE28AB" w:rsidP="00CE1F17">
                      <w:pPr>
                        <w:pStyle w:val="sgNumList2Side"/>
                        <w:rPr>
                          <w:rStyle w:val="sgListNumber"/>
                        </w:rPr>
                      </w:pPr>
                      <w:r w:rsidRPr="00CE1F17">
                        <w:rPr>
                          <w:rStyle w:val="sgListNumber"/>
                        </w:rPr>
                        <w:tab/>
                        <w:t>T</w:t>
                      </w:r>
                      <w:r w:rsidR="00294960" w:rsidRPr="00CE1F17">
                        <w:rPr>
                          <w:rStyle w:val="sgListNumber"/>
                        </w:rPr>
                        <w:t>.</w:t>
                      </w:r>
                      <w:r w:rsidR="00294960" w:rsidRPr="00CE1F17">
                        <w:rPr>
                          <w:rStyle w:val="sgListNumber"/>
                        </w:rPr>
                        <w:tab/>
                      </w:r>
                      <w:r w:rsidR="008325C4" w:rsidRPr="00CE1F17">
                        <w:rPr>
                          <w:rStyle w:val="sgListNumber"/>
                        </w:rPr>
                        <w:object w:dxaOrig="600" w:dyaOrig="279">
                          <v:shape id="_x0000_i1030" type="#_x0000_t75" style="width:30.1pt;height:13.95pt" o:ole="">
                            <v:imagedata r:id="rId12" o:title=""/>
                          </v:shape>
                          <o:OLEObject Type="Embed" ProgID="Equation.DSMT4" ShapeID="_x0000_i1030" DrawAspect="Content" ObjectID="_1632915879" r:id="rId40"/>
                        </w:object>
                      </w:r>
                      <w:r w:rsidR="00CE1F17">
                        <w:rPr>
                          <w:rStyle w:val="sgListNumber"/>
                        </w:rPr>
                        <w:tab/>
                      </w:r>
                      <w:r w:rsidRPr="00CE1F17">
                        <w:rPr>
                          <w:rStyle w:val="sgListNumber"/>
                        </w:rPr>
                        <w:t>E</w:t>
                      </w:r>
                      <w:r w:rsidR="00294960" w:rsidRPr="00CE1F17">
                        <w:rPr>
                          <w:rStyle w:val="sgListNumber"/>
                        </w:rPr>
                        <w:t>.</w:t>
                      </w:r>
                      <w:r w:rsidR="00294960" w:rsidRPr="00CE1F17">
                        <w:rPr>
                          <w:rStyle w:val="sgListNumber"/>
                        </w:rPr>
                        <w:tab/>
                      </w:r>
                      <w:r w:rsidR="008325C4" w:rsidRPr="00CE1F17">
                        <w:rPr>
                          <w:rStyle w:val="sgListNumber"/>
                        </w:rPr>
                        <w:object w:dxaOrig="480" w:dyaOrig="620">
                          <v:shape id="_x0000_i1032" type="#_x0000_t75" style="width:24.2pt;height:31.15pt" o:ole="">
                            <v:imagedata r:id="rId14" o:title=""/>
                          </v:shape>
                          <o:OLEObject Type="Embed" ProgID="Equation.DSMT4" ShapeID="_x0000_i1032" DrawAspect="Content" ObjectID="_1632915880" r:id="rId41"/>
                        </w:object>
                      </w:r>
                    </w:p>
                    <w:p w:rsidR="008528BB" w:rsidRPr="00CE1F17" w:rsidRDefault="00FE28AB" w:rsidP="00CE1F17">
                      <w:pPr>
                        <w:pStyle w:val="sgNumList2Side"/>
                        <w:rPr>
                          <w:rStyle w:val="sgListNumber"/>
                        </w:rPr>
                      </w:pPr>
                      <w:r w:rsidRPr="00CE1F17">
                        <w:rPr>
                          <w:rStyle w:val="sgListNumber"/>
                        </w:rPr>
                        <w:tab/>
                        <w:t>O</w:t>
                      </w:r>
                      <w:r w:rsidR="00294960" w:rsidRPr="00CE1F17">
                        <w:rPr>
                          <w:rStyle w:val="sgListNumber"/>
                        </w:rPr>
                        <w:t>.</w:t>
                      </w:r>
                      <w:r w:rsidR="00294960" w:rsidRPr="00CE1F17">
                        <w:rPr>
                          <w:rStyle w:val="sgListNumber"/>
                        </w:rPr>
                        <w:tab/>
                      </w:r>
                      <w:r w:rsidR="008325C4" w:rsidRPr="008325C4">
                        <w:rPr>
                          <w:rStyle w:val="sgListNumber"/>
                        </w:rPr>
                        <w:object w:dxaOrig="620" w:dyaOrig="320">
                          <v:shape id="_x0000_i1034" type="#_x0000_t75" style="width:31.15pt;height:16.1pt" o:ole="">
                            <v:imagedata r:id="rId16" o:title=""/>
                          </v:shape>
                          <o:OLEObject Type="Embed" ProgID="Equation.DSMT4" ShapeID="_x0000_i1034" DrawAspect="Content" ObjectID="_1632915881" r:id="rId42"/>
                        </w:object>
                      </w:r>
                      <w:r w:rsidR="00CE1F17">
                        <w:rPr>
                          <w:rStyle w:val="sgListNumber"/>
                        </w:rPr>
                        <w:tab/>
                        <w:t>B</w:t>
                      </w:r>
                      <w:r w:rsidR="00294960" w:rsidRPr="00CE1F17">
                        <w:rPr>
                          <w:rStyle w:val="sgListNumber"/>
                        </w:rPr>
                        <w:t>.</w:t>
                      </w:r>
                      <w:r w:rsidR="00294960" w:rsidRPr="00CE1F17">
                        <w:rPr>
                          <w:rStyle w:val="sgListNumber"/>
                        </w:rPr>
                        <w:tab/>
                      </w:r>
                      <w:r w:rsidR="008325C4" w:rsidRPr="008325C4">
                        <w:rPr>
                          <w:rStyle w:val="sgListNumber"/>
                        </w:rPr>
                        <w:object w:dxaOrig="780" w:dyaOrig="320">
                          <v:shape id="_x0000_i1036" type="#_x0000_t75" style="width:39.2pt;height:16.1pt" o:ole="">
                            <v:imagedata r:id="rId18" o:title=""/>
                          </v:shape>
                          <o:OLEObject Type="Embed" ProgID="Equation.DSMT4" ShapeID="_x0000_i1036" DrawAspect="Content" ObjectID="_1632915882" r:id="rId43"/>
                        </w:object>
                      </w:r>
                    </w:p>
                    <w:p w:rsidR="008528BB" w:rsidRPr="00CE1F17" w:rsidRDefault="00FE28AB" w:rsidP="00CE1F17">
                      <w:pPr>
                        <w:pStyle w:val="sgNumList2Side"/>
                        <w:rPr>
                          <w:rStyle w:val="sgListNumber"/>
                        </w:rPr>
                      </w:pPr>
                      <w:r w:rsidRPr="00CE1F17">
                        <w:rPr>
                          <w:rStyle w:val="sgListNumber"/>
                        </w:rPr>
                        <w:tab/>
                      </w:r>
                      <w:r w:rsidR="00CE1F17">
                        <w:rPr>
                          <w:rStyle w:val="sgListNumber"/>
                        </w:rPr>
                        <w:t>T</w:t>
                      </w:r>
                      <w:r w:rsidR="00294960" w:rsidRPr="00CE1F17">
                        <w:rPr>
                          <w:rStyle w:val="sgListNumber"/>
                        </w:rPr>
                        <w:t>.</w:t>
                      </w:r>
                      <w:r w:rsidR="00294960" w:rsidRPr="00CE1F17">
                        <w:rPr>
                          <w:rStyle w:val="sgListNumber"/>
                        </w:rPr>
                        <w:tab/>
                      </w:r>
                      <w:r w:rsidR="008325C4" w:rsidRPr="008325C4">
                        <w:rPr>
                          <w:rStyle w:val="sgListNumber"/>
                        </w:rPr>
                        <w:object w:dxaOrig="360" w:dyaOrig="279">
                          <v:shape id="_x0000_i1038" type="#_x0000_t75" style="width:18.25pt;height:13.95pt" o:ole="">
                            <v:imagedata r:id="rId20" o:title=""/>
                          </v:shape>
                          <o:OLEObject Type="Embed" ProgID="Equation.DSMT4" ShapeID="_x0000_i1038" DrawAspect="Content" ObjectID="_1632915883" r:id="rId44"/>
                        </w:object>
                      </w:r>
                      <w:r w:rsidR="00CE1F17">
                        <w:rPr>
                          <w:rStyle w:val="sgListNumber"/>
                        </w:rPr>
                        <w:tab/>
                        <w:t>E</w:t>
                      </w:r>
                      <w:r w:rsidR="00294960" w:rsidRPr="00CE1F17">
                        <w:rPr>
                          <w:rStyle w:val="sgListNumber"/>
                        </w:rPr>
                        <w:t>.</w:t>
                      </w:r>
                      <w:r w:rsidR="00294960" w:rsidRPr="00CE1F17">
                        <w:rPr>
                          <w:rStyle w:val="sgListNumber"/>
                        </w:rPr>
                        <w:tab/>
                      </w:r>
                      <w:r w:rsidR="008325C4" w:rsidRPr="008325C4">
                        <w:rPr>
                          <w:rStyle w:val="sgListNumber"/>
                        </w:rPr>
                        <w:object w:dxaOrig="340" w:dyaOrig="620">
                          <v:shape id="_x0000_i1040" type="#_x0000_t75" style="width:17.2pt;height:31.15pt" o:ole="">
                            <v:imagedata r:id="rId22" o:title=""/>
                          </v:shape>
                          <o:OLEObject Type="Embed" ProgID="Equation.DSMT4" ShapeID="_x0000_i1040" DrawAspect="Content" ObjectID="_1632915884" r:id="rId45"/>
                        </w:object>
                      </w:r>
                    </w:p>
                    <w:p w:rsidR="008528BB" w:rsidRPr="00CE1F17" w:rsidRDefault="00FE28AB" w:rsidP="00CE1F17">
                      <w:pPr>
                        <w:pStyle w:val="sgNumList2Side"/>
                        <w:rPr>
                          <w:rStyle w:val="sgListNumber"/>
                        </w:rPr>
                      </w:pPr>
                      <w:r w:rsidRPr="00CE1F17">
                        <w:rPr>
                          <w:rStyle w:val="sgListNumber"/>
                        </w:rPr>
                        <w:tab/>
                      </w:r>
                      <w:r w:rsidR="00CE1F17">
                        <w:rPr>
                          <w:rStyle w:val="sgListNumber"/>
                        </w:rPr>
                        <w:t>C</w:t>
                      </w:r>
                      <w:r w:rsidR="00294960" w:rsidRPr="00CE1F17">
                        <w:rPr>
                          <w:rStyle w:val="sgListNumber"/>
                        </w:rPr>
                        <w:t>.</w:t>
                      </w:r>
                      <w:r w:rsidR="00294960" w:rsidRPr="00CE1F17">
                        <w:rPr>
                          <w:rStyle w:val="sgListNumber"/>
                        </w:rPr>
                        <w:tab/>
                      </w:r>
                      <w:r w:rsidR="008325C4" w:rsidRPr="008325C4">
                        <w:rPr>
                          <w:rStyle w:val="sgListNumber"/>
                        </w:rPr>
                        <w:object w:dxaOrig="380" w:dyaOrig="620">
                          <v:shape id="_x0000_i1042" type="#_x0000_t75" style="width:18.8pt;height:31.15pt" o:ole="">
                            <v:imagedata r:id="rId24" o:title=""/>
                          </v:shape>
                          <o:OLEObject Type="Embed" ProgID="Equation.DSMT4" ShapeID="_x0000_i1042" DrawAspect="Content" ObjectID="_1632915885" r:id="rId46"/>
                        </w:object>
                      </w:r>
                      <w:r w:rsidR="00CE1F17">
                        <w:rPr>
                          <w:rStyle w:val="sgListNumber"/>
                        </w:rPr>
                        <w:tab/>
                        <w:t>F</w:t>
                      </w:r>
                      <w:r w:rsidR="00294960" w:rsidRPr="00CE1F17">
                        <w:rPr>
                          <w:rStyle w:val="sgListNumber"/>
                        </w:rPr>
                        <w:t>.</w:t>
                      </w:r>
                      <w:r w:rsidR="00294960" w:rsidRPr="00CE1F17">
                        <w:rPr>
                          <w:rStyle w:val="sgListNumber"/>
                        </w:rPr>
                        <w:tab/>
                      </w:r>
                      <w:r w:rsidR="008325C4" w:rsidRPr="008325C4">
                        <w:rPr>
                          <w:rStyle w:val="sgListNumber"/>
                        </w:rPr>
                        <w:object w:dxaOrig="740" w:dyaOrig="320">
                          <v:shape id="_x0000_i1044" type="#_x0000_t75" style="width:37.05pt;height:16.1pt" o:ole="">
                            <v:imagedata r:id="rId26" o:title=""/>
                          </v:shape>
                          <o:OLEObject Type="Embed" ProgID="Equation.DSMT4" ShapeID="_x0000_i1044" DrawAspect="Content" ObjectID="_1632915886" r:id="rId47"/>
                        </w:object>
                      </w:r>
                    </w:p>
                    <w:p w:rsidR="008528BB" w:rsidRPr="00CE1F17" w:rsidRDefault="00FE28AB" w:rsidP="00CE1F17">
                      <w:pPr>
                        <w:pStyle w:val="sgNumList2Side"/>
                        <w:rPr>
                          <w:rStyle w:val="sgListNumber"/>
                        </w:rPr>
                      </w:pPr>
                      <w:r w:rsidRPr="00CE1F17">
                        <w:rPr>
                          <w:rStyle w:val="sgListNumber"/>
                        </w:rPr>
                        <w:tab/>
                      </w:r>
                      <w:r w:rsidR="00CE1F17">
                        <w:rPr>
                          <w:rStyle w:val="sgListNumber"/>
                        </w:rPr>
                        <w:t>L</w:t>
                      </w:r>
                      <w:r w:rsidR="00294960" w:rsidRPr="00CE1F17">
                        <w:rPr>
                          <w:rStyle w:val="sgListNumber"/>
                        </w:rPr>
                        <w:t>.</w:t>
                      </w:r>
                      <w:r w:rsidR="00294960" w:rsidRPr="00CE1F17">
                        <w:rPr>
                          <w:rStyle w:val="sgListNumber"/>
                        </w:rPr>
                        <w:tab/>
                      </w:r>
                      <w:r w:rsidR="008325C4" w:rsidRPr="008325C4">
                        <w:rPr>
                          <w:rStyle w:val="sgListNumber"/>
                        </w:rPr>
                        <w:object w:dxaOrig="460" w:dyaOrig="620">
                          <v:shape id="_x0000_i1046" type="#_x0000_t75" style="width:23.1pt;height:31.15pt" o:ole="">
                            <v:imagedata r:id="rId28" o:title=""/>
                          </v:shape>
                          <o:OLEObject Type="Embed" ProgID="Equation.DSMT4" ShapeID="_x0000_i1046" DrawAspect="Content" ObjectID="_1632915887" r:id="rId48"/>
                        </w:object>
                      </w:r>
                      <w:r w:rsidR="00CE1F17">
                        <w:rPr>
                          <w:rStyle w:val="sgListNumber"/>
                        </w:rPr>
                        <w:tab/>
                      </w:r>
                      <w:r w:rsidRPr="00CE1F17">
                        <w:rPr>
                          <w:rStyle w:val="sgListNumber"/>
                        </w:rPr>
                        <w:t>E</w:t>
                      </w:r>
                      <w:r w:rsidR="00294960" w:rsidRPr="00CE1F17">
                        <w:rPr>
                          <w:rStyle w:val="sgListNumber"/>
                        </w:rPr>
                        <w:t>.</w:t>
                      </w:r>
                      <w:r w:rsidR="00294960" w:rsidRPr="00CE1F17">
                        <w:rPr>
                          <w:rStyle w:val="sgListNumber"/>
                        </w:rPr>
                        <w:tab/>
                      </w:r>
                      <w:r w:rsidR="008325C4" w:rsidRPr="008325C4">
                        <w:rPr>
                          <w:rStyle w:val="sgListNumber"/>
                        </w:rPr>
                        <w:object w:dxaOrig="499" w:dyaOrig="620">
                          <v:shape id="_x0000_i1048" type="#_x0000_t75" style="width:24.7pt;height:31.15pt" o:ole="">
                            <v:imagedata r:id="rId30" o:title=""/>
                          </v:shape>
                          <o:OLEObject Type="Embed" ProgID="Equation.DSMT4" ShapeID="_x0000_i1048" DrawAspect="Content" ObjectID="_1632915888" r:id="rId49"/>
                        </w:object>
                      </w:r>
                    </w:p>
                    <w:p w:rsidR="008528BB" w:rsidRPr="00CE1F17" w:rsidRDefault="00FE28AB" w:rsidP="00CE1F17">
                      <w:pPr>
                        <w:pStyle w:val="sgNumList2Side"/>
                        <w:rPr>
                          <w:rStyle w:val="sgListNumber"/>
                        </w:rPr>
                      </w:pPr>
                      <w:r w:rsidRPr="00CE1F17">
                        <w:rPr>
                          <w:rStyle w:val="sgListNumber"/>
                        </w:rPr>
                        <w:tab/>
                      </w:r>
                      <w:r w:rsidR="00CE1F17">
                        <w:rPr>
                          <w:rStyle w:val="sgListNumber"/>
                        </w:rPr>
                        <w:t>D</w:t>
                      </w:r>
                      <w:r w:rsidRPr="00CE1F17">
                        <w:rPr>
                          <w:rStyle w:val="sgListNumber"/>
                        </w:rPr>
                        <w:t>.</w:t>
                      </w:r>
                      <w:r w:rsidRPr="00CE1F17">
                        <w:rPr>
                          <w:rStyle w:val="sgListNumber"/>
                        </w:rPr>
                        <w:tab/>
                      </w:r>
                      <w:r w:rsidR="008325C4" w:rsidRPr="008325C4">
                        <w:rPr>
                          <w:rStyle w:val="sgListNumber"/>
                        </w:rPr>
                        <w:object w:dxaOrig="460" w:dyaOrig="279">
                          <v:shape id="_x0000_i1050" type="#_x0000_t75" style="width:23.1pt;height:13.95pt" o:ole="">
                            <v:imagedata r:id="rId32" o:title=""/>
                          </v:shape>
                          <o:OLEObject Type="Embed" ProgID="Equation.DSMT4" ShapeID="_x0000_i1050" DrawAspect="Content" ObjectID="_1632915889" r:id="rId50"/>
                        </w:object>
                      </w:r>
                      <w:r w:rsidR="00CE1F17">
                        <w:rPr>
                          <w:rStyle w:val="sgListNumber"/>
                        </w:rPr>
                        <w:tab/>
                      </w:r>
                      <w:r w:rsidRPr="00CE1F17">
                        <w:rPr>
                          <w:rStyle w:val="sgListNumber"/>
                        </w:rPr>
                        <w:t>N.</w:t>
                      </w:r>
                      <w:r w:rsidRPr="00CE1F17">
                        <w:rPr>
                          <w:rStyle w:val="sgListNumber"/>
                        </w:rPr>
                        <w:tab/>
                      </w:r>
                      <w:r w:rsidR="008325C4" w:rsidRPr="008325C4">
                        <w:rPr>
                          <w:rStyle w:val="sgListNumber"/>
                        </w:rPr>
                        <w:object w:dxaOrig="740" w:dyaOrig="320">
                          <v:shape id="_x0000_i1052" type="#_x0000_t75" style="width:37.05pt;height:16.1pt" o:ole="">
                            <v:imagedata r:id="rId34" o:title=""/>
                          </v:shape>
                          <o:OLEObject Type="Embed" ProgID="Equation.DSMT4" ShapeID="_x0000_i1052" DrawAspect="Content" ObjectID="_1632915890" r:id="rId51"/>
                        </w:object>
                      </w:r>
                    </w:p>
                    <w:p w:rsidR="00FE28AB" w:rsidRPr="00CE1F17" w:rsidRDefault="00FE28AB" w:rsidP="00CE1F17">
                      <w:pPr>
                        <w:pStyle w:val="sgNumList2Side"/>
                        <w:rPr>
                          <w:rStyle w:val="sgListNumber"/>
                        </w:rPr>
                      </w:pPr>
                      <w:r w:rsidRPr="00CE1F17">
                        <w:rPr>
                          <w:rStyle w:val="sgListNumber"/>
                        </w:rPr>
                        <w:tab/>
                      </w:r>
                      <w:r w:rsidR="00CE1F17">
                        <w:rPr>
                          <w:rStyle w:val="sgListNumber"/>
                        </w:rPr>
                        <w:t>U</w:t>
                      </w:r>
                      <w:r w:rsidRPr="00CE1F17">
                        <w:rPr>
                          <w:rStyle w:val="sgListNumber"/>
                        </w:rPr>
                        <w:t>.</w:t>
                      </w:r>
                      <w:r w:rsidRPr="00CE1F17">
                        <w:rPr>
                          <w:rStyle w:val="sgListNumber"/>
                        </w:rPr>
                        <w:tab/>
                      </w:r>
                      <w:r w:rsidR="008325C4" w:rsidRPr="008325C4">
                        <w:rPr>
                          <w:rStyle w:val="sgListNumber"/>
                        </w:rPr>
                        <w:object w:dxaOrig="520" w:dyaOrig="620">
                          <v:shape id="_x0000_i1054" type="#_x0000_t75" style="width:25.8pt;height:31.15pt" o:ole="">
                            <v:imagedata r:id="rId36" o:title=""/>
                          </v:shape>
                          <o:OLEObject Type="Embed" ProgID="Equation.DSMT4" ShapeID="_x0000_i1054" DrawAspect="Content" ObjectID="_1632915891" r:id="rId52"/>
                        </w:object>
                      </w:r>
                    </w:p>
                  </w:txbxContent>
                </v:textbox>
                <w10:wrap type="square" anchorx="margin" anchory="margin"/>
              </v:rect>
            </w:pict>
          </mc:Fallback>
        </mc:AlternateContent>
      </w:r>
      <w:r w:rsidR="002E3AE3">
        <w:t xml:space="preserve">Write the letter of each answer in the box containing the </w:t>
      </w:r>
      <w:r w:rsidR="008325C4">
        <w:br/>
      </w:r>
      <w:r w:rsidR="00E01FF0">
        <w:t>exercise number</w:t>
      </w:r>
      <w:r w:rsidR="005E7331">
        <w:t>.</w:t>
      </w:r>
    </w:p>
    <w:p w:rsidR="00CE1F17" w:rsidRDefault="00CE1F17" w:rsidP="00CE1F17">
      <w:pPr>
        <w:pStyle w:val="sgDirectionLine"/>
        <w:spacing w:before="160"/>
      </w:pPr>
      <w:r>
        <w:t>Subtract. Write the fractions in simplest form.</w:t>
      </w:r>
    </w:p>
    <w:p w:rsidR="00CE1F17" w:rsidRDefault="00CE1F17" w:rsidP="00CE1F17">
      <w:pPr>
        <w:pStyle w:val="sgNumList2"/>
      </w:pPr>
      <w:r>
        <w:tab/>
      </w:r>
      <w:r>
        <w:rPr>
          <w:rStyle w:val="sgListNumber"/>
        </w:rPr>
        <w:t>1.</w:t>
      </w:r>
      <w:r>
        <w:tab/>
      </w:r>
      <w:r w:rsidRPr="00CE1F17">
        <w:rPr>
          <w:position w:val="-24"/>
        </w:rPr>
        <w:object w:dxaOrig="700" w:dyaOrig="620">
          <v:shape id="_x0000_i1055" type="#_x0000_t75" style="width:34.95pt;height:31.15pt" o:ole="">
            <v:imagedata r:id="rId53" o:title=""/>
          </v:shape>
          <o:OLEObject Type="Embed" ProgID="Equation.DSMT4" ShapeID="_x0000_i1055" DrawAspect="Content" ObjectID="_1632915861" r:id="rId54"/>
        </w:object>
      </w:r>
      <w:r>
        <w:tab/>
      </w:r>
      <w:r>
        <w:rPr>
          <w:rStyle w:val="sgListNumber"/>
        </w:rPr>
        <w:t>2.</w:t>
      </w:r>
      <w:r>
        <w:tab/>
      </w:r>
      <w:r w:rsidRPr="00CE1F17">
        <w:rPr>
          <w:position w:val="-24"/>
        </w:rPr>
        <w:object w:dxaOrig="800" w:dyaOrig="620">
          <v:shape id="_x0000_i1056" type="#_x0000_t75" style="width:39.75pt;height:31.15pt" o:ole="">
            <v:imagedata r:id="rId55" o:title=""/>
          </v:shape>
          <o:OLEObject Type="Embed" ProgID="Equation.DSMT4" ShapeID="_x0000_i1056" DrawAspect="Content" ObjectID="_1632915862" r:id="rId56"/>
        </w:object>
      </w:r>
    </w:p>
    <w:p w:rsidR="00CE1F17" w:rsidRDefault="00CE1F17" w:rsidP="00CE1F17">
      <w:pPr>
        <w:pStyle w:val="sgNumList2"/>
      </w:pPr>
      <w:r>
        <w:tab/>
      </w:r>
      <w:r>
        <w:rPr>
          <w:rStyle w:val="sgListNumber"/>
        </w:rPr>
        <w:t>3.</w:t>
      </w:r>
      <w:r>
        <w:tab/>
      </w:r>
      <w:r w:rsidRPr="00CE1F17">
        <w:rPr>
          <w:position w:val="-28"/>
        </w:rPr>
        <w:object w:dxaOrig="1300" w:dyaOrig="680">
          <v:shape id="_x0000_i1057" type="#_x0000_t75" style="width:65pt;height:33.85pt" o:ole="">
            <v:imagedata r:id="rId57" o:title=""/>
          </v:shape>
          <o:OLEObject Type="Embed" ProgID="Equation.DSMT4" ShapeID="_x0000_i1057" DrawAspect="Content" ObjectID="_1632915863" r:id="rId58"/>
        </w:object>
      </w:r>
      <w:r>
        <w:tab/>
      </w:r>
      <w:r>
        <w:rPr>
          <w:rStyle w:val="sgListNumber"/>
        </w:rPr>
        <w:t>4.</w:t>
      </w:r>
      <w:r>
        <w:tab/>
      </w:r>
      <w:r w:rsidRPr="00CE1F17">
        <w:rPr>
          <w:position w:val="-24"/>
        </w:rPr>
        <w:object w:dxaOrig="859" w:dyaOrig="620">
          <v:shape id="_x0000_i1058" type="#_x0000_t75" style="width:43pt;height:31.15pt" o:ole="">
            <v:imagedata r:id="rId59" o:title=""/>
          </v:shape>
          <o:OLEObject Type="Embed" ProgID="Equation.DSMT4" ShapeID="_x0000_i1058" DrawAspect="Content" ObjectID="_1632915864" r:id="rId60"/>
        </w:object>
      </w:r>
    </w:p>
    <w:p w:rsidR="00CE1F17" w:rsidRDefault="00CE1F17" w:rsidP="00CE1F17">
      <w:pPr>
        <w:pStyle w:val="sgNumList2"/>
      </w:pPr>
      <w:r>
        <w:tab/>
      </w:r>
      <w:r>
        <w:rPr>
          <w:rStyle w:val="sgListNumber"/>
        </w:rPr>
        <w:t>5.</w:t>
      </w:r>
      <w:r>
        <w:tab/>
      </w:r>
      <w:r w:rsidRPr="00CE1F17">
        <w:rPr>
          <w:position w:val="-24"/>
        </w:rPr>
        <w:object w:dxaOrig="1140" w:dyaOrig="620">
          <v:shape id="_x0000_i1059" type="#_x0000_t75" style="width:56.95pt;height:31.15pt" o:ole="">
            <v:imagedata r:id="rId61" o:title=""/>
          </v:shape>
          <o:OLEObject Type="Embed" ProgID="Equation.DSMT4" ShapeID="_x0000_i1059" DrawAspect="Content" ObjectID="_1632915865" r:id="rId62"/>
        </w:object>
      </w:r>
      <w:r>
        <w:tab/>
      </w:r>
      <w:r>
        <w:rPr>
          <w:rStyle w:val="sgListNumber"/>
        </w:rPr>
        <w:t>6.</w:t>
      </w:r>
      <w:r>
        <w:tab/>
      </w:r>
      <w:r w:rsidRPr="00CE1F17">
        <w:rPr>
          <w:position w:val="-28"/>
        </w:rPr>
        <w:object w:dxaOrig="1480" w:dyaOrig="680">
          <v:shape id="_x0000_i1060" type="#_x0000_t75" style="width:74.15pt;height:33.85pt" o:ole="">
            <v:imagedata r:id="rId63" o:title=""/>
          </v:shape>
          <o:OLEObject Type="Embed" ProgID="Equation.DSMT4" ShapeID="_x0000_i1060" DrawAspect="Content" ObjectID="_1632915866" r:id="rId64"/>
        </w:object>
      </w:r>
    </w:p>
    <w:p w:rsidR="00CE1F17" w:rsidRDefault="00CE1F17" w:rsidP="00CE1F17">
      <w:pPr>
        <w:pStyle w:val="sgNumList2"/>
      </w:pPr>
      <w:r>
        <w:tab/>
      </w:r>
      <w:r>
        <w:rPr>
          <w:rStyle w:val="sgListNumber"/>
        </w:rPr>
        <w:t>7.</w:t>
      </w:r>
      <w:r>
        <w:tab/>
      </w:r>
      <w:r w:rsidRPr="00CE1F17">
        <w:rPr>
          <w:position w:val="-10"/>
        </w:rPr>
        <w:object w:dxaOrig="960" w:dyaOrig="320">
          <v:shape id="_x0000_i1061" type="#_x0000_t75" style="width:47.8pt;height:16.1pt" o:ole="">
            <v:imagedata r:id="rId65" o:title=""/>
          </v:shape>
          <o:OLEObject Type="Embed" ProgID="Equation.DSMT4" ShapeID="_x0000_i1061" DrawAspect="Content" ObjectID="_1632915867" r:id="rId66"/>
        </w:object>
      </w:r>
      <w:r>
        <w:tab/>
      </w:r>
      <w:r>
        <w:rPr>
          <w:rStyle w:val="sgListNumber"/>
        </w:rPr>
        <w:t>8.</w:t>
      </w:r>
      <w:r>
        <w:tab/>
      </w:r>
      <w:r w:rsidRPr="00CE1F17">
        <w:rPr>
          <w:position w:val="-6"/>
        </w:rPr>
        <w:object w:dxaOrig="960" w:dyaOrig="279">
          <v:shape id="_x0000_i1062" type="#_x0000_t75" style="width:47.8pt;height:13.95pt" o:ole="">
            <v:imagedata r:id="rId67" o:title=""/>
          </v:shape>
          <o:OLEObject Type="Embed" ProgID="Equation.DSMT4" ShapeID="_x0000_i1062" DrawAspect="Content" ObjectID="_1632915868" r:id="rId68"/>
        </w:object>
      </w:r>
    </w:p>
    <w:p w:rsidR="00CE1F17" w:rsidRDefault="00CE1F17" w:rsidP="00CE1F17">
      <w:pPr>
        <w:pStyle w:val="sgNumList2"/>
      </w:pPr>
      <w:r>
        <w:tab/>
      </w:r>
      <w:r>
        <w:rPr>
          <w:rStyle w:val="sgListNumber"/>
        </w:rPr>
        <w:t>9.</w:t>
      </w:r>
      <w:r>
        <w:tab/>
      </w:r>
      <w:r w:rsidRPr="00CE1F17">
        <w:rPr>
          <w:position w:val="-14"/>
        </w:rPr>
        <w:object w:dxaOrig="1700" w:dyaOrig="400">
          <v:shape id="_x0000_i1063" type="#_x0000_t75" style="width:84.9pt;height:19.9pt" o:ole="">
            <v:imagedata r:id="rId69" o:title=""/>
          </v:shape>
          <o:OLEObject Type="Embed" ProgID="Equation.DSMT4" ShapeID="_x0000_i1063" DrawAspect="Content" ObjectID="_1632915869" r:id="rId70"/>
        </w:object>
      </w:r>
      <w:r>
        <w:tab/>
      </w:r>
      <w:r>
        <w:rPr>
          <w:rStyle w:val="sgListNumber"/>
        </w:rPr>
        <w:t>10.</w:t>
      </w:r>
      <w:r>
        <w:tab/>
      </w:r>
      <w:r w:rsidRPr="00CE1F17">
        <w:rPr>
          <w:position w:val="-10"/>
        </w:rPr>
        <w:object w:dxaOrig="1460" w:dyaOrig="320">
          <v:shape id="_x0000_i1064" type="#_x0000_t75" style="width:73.05pt;height:16.1pt" o:ole="">
            <v:imagedata r:id="rId71" o:title=""/>
          </v:shape>
          <o:OLEObject Type="Embed" ProgID="Equation.DSMT4" ShapeID="_x0000_i1064" DrawAspect="Content" ObjectID="_1632915870" r:id="rId72"/>
        </w:object>
      </w:r>
    </w:p>
    <w:p w:rsidR="00CE1F17" w:rsidRDefault="00CE1F17" w:rsidP="00CE1F17">
      <w:pPr>
        <w:pStyle w:val="sgNumList2"/>
      </w:pPr>
      <w:r>
        <w:tab/>
      </w:r>
      <w:r>
        <w:rPr>
          <w:rStyle w:val="sgListNumber"/>
        </w:rPr>
        <w:t>11.</w:t>
      </w:r>
      <w:r>
        <w:tab/>
      </w:r>
      <w:r w:rsidRPr="00CE1F17">
        <w:rPr>
          <w:position w:val="-14"/>
        </w:rPr>
        <w:object w:dxaOrig="1660" w:dyaOrig="400">
          <v:shape id="_x0000_i1065" type="#_x0000_t75" style="width:82.75pt;height:19.9pt" o:ole="">
            <v:imagedata r:id="rId73" o:title=""/>
          </v:shape>
          <o:OLEObject Type="Embed" ProgID="Equation.DSMT4" ShapeID="_x0000_i1065" DrawAspect="Content" ObjectID="_1632915871" r:id="rId74"/>
        </w:object>
      </w:r>
      <w:r>
        <w:tab/>
      </w:r>
      <w:r>
        <w:rPr>
          <w:rStyle w:val="sgListNumber"/>
        </w:rPr>
        <w:t>12.</w:t>
      </w:r>
      <w:r>
        <w:tab/>
      </w:r>
      <w:r w:rsidRPr="00CE1F17">
        <w:rPr>
          <w:position w:val="-6"/>
        </w:rPr>
        <w:object w:dxaOrig="1460" w:dyaOrig="279">
          <v:shape id="_x0000_i1066" type="#_x0000_t75" style="width:73.05pt;height:13.95pt" o:ole="">
            <v:imagedata r:id="rId75" o:title=""/>
          </v:shape>
          <o:OLEObject Type="Embed" ProgID="Equation.DSMT4" ShapeID="_x0000_i1066" DrawAspect="Content" ObjectID="_1632915872" r:id="rId76"/>
        </w:object>
      </w:r>
    </w:p>
    <w:p w:rsidR="00CE1F17" w:rsidRPr="00CE1F17" w:rsidRDefault="00CE1F17" w:rsidP="00CE1F17">
      <w:pPr>
        <w:pStyle w:val="sgDirectionLine"/>
      </w:pPr>
      <w:r w:rsidRPr="00CE1F17">
        <w:t>Find the distance between the two numbers on a number line.</w:t>
      </w:r>
    </w:p>
    <w:p w:rsidR="00CE1F17" w:rsidRDefault="00CE1F17" w:rsidP="00CE1F17">
      <w:pPr>
        <w:pStyle w:val="sgNumList2"/>
        <w:rPr>
          <w:rStyle w:val="sgBaseTextChar"/>
        </w:rPr>
      </w:pPr>
      <w:r>
        <w:tab/>
      </w:r>
      <w:r>
        <w:rPr>
          <w:rStyle w:val="sgListNumber"/>
        </w:rPr>
        <w:t>13.</w:t>
      </w:r>
      <w:r>
        <w:tab/>
      </w:r>
      <w:r w:rsidRPr="00CE1F17">
        <w:rPr>
          <w:position w:val="-24"/>
        </w:rPr>
        <w:object w:dxaOrig="940" w:dyaOrig="620">
          <v:shape id="_x0000_i1067" type="#_x0000_t75" style="width:46.75pt;height:31.15pt" o:ole="">
            <v:imagedata r:id="rId77" o:title=""/>
          </v:shape>
          <o:OLEObject Type="Embed" ProgID="Equation.DSMT4" ShapeID="_x0000_i1067" DrawAspect="Content" ObjectID="_1632915873" r:id="rId78"/>
        </w:object>
      </w:r>
      <w:r>
        <w:tab/>
      </w:r>
      <w:r>
        <w:rPr>
          <w:rStyle w:val="sgListNumber"/>
        </w:rPr>
        <w:t>14.</w:t>
      </w:r>
      <w:r>
        <w:tab/>
      </w:r>
      <w:r w:rsidRPr="00CE1F17">
        <w:rPr>
          <w:position w:val="-10"/>
        </w:rPr>
        <w:object w:dxaOrig="940" w:dyaOrig="320">
          <v:shape id="_x0000_i1068" type="#_x0000_t75" style="width:46.75pt;height:16.1pt" o:ole="">
            <v:imagedata r:id="rId79" o:title=""/>
          </v:shape>
          <o:OLEObject Type="Embed" ProgID="Equation.DSMT4" ShapeID="_x0000_i1068" DrawAspect="Content" ObjectID="_1632915874" r:id="rId80"/>
        </w:object>
      </w:r>
    </w:p>
    <w:p w:rsidR="007A6DFF" w:rsidRDefault="00CE1F17" w:rsidP="00CE1F17">
      <w:pPr>
        <w:pStyle w:val="sgNumList1Char"/>
      </w:pPr>
      <w:r w:rsidRPr="00CE1F17">
        <w:rPr>
          <w:rStyle w:val="sgListNumber"/>
        </w:rPr>
        <w:tab/>
        <w:t>15.</w:t>
      </w:r>
      <w:r w:rsidRPr="00CE1F17">
        <w:tab/>
      </w:r>
      <w:r w:rsidRPr="00CE1F17">
        <w:rPr>
          <w:rStyle w:val="sgBaseTextChar"/>
        </w:rPr>
        <w:t xml:space="preserve">Your project requires a board that has a length </w:t>
      </w:r>
      <w:r w:rsidR="008325C4">
        <w:rPr>
          <w:rStyle w:val="sgBaseTextChar"/>
        </w:rPr>
        <w:br/>
      </w:r>
      <w:r w:rsidRPr="00CE1F17">
        <w:rPr>
          <w:rStyle w:val="sgBaseTextChar"/>
        </w:rPr>
        <w:t xml:space="preserve">of </w:t>
      </w:r>
      <w:r w:rsidR="00F365FF" w:rsidRPr="00F365FF">
        <w:rPr>
          <w:rStyle w:val="sgBaseTextChar"/>
        </w:rPr>
        <w:object w:dxaOrig="1219" w:dyaOrig="620">
          <v:shape id="_x0000_i1069" type="#_x0000_t75" style="width:60.7pt;height:31.15pt" o:ole="">
            <v:imagedata r:id="rId81" o:title=""/>
          </v:shape>
          <o:OLEObject Type="Embed" ProgID="Equation.DSMT4" ShapeID="_x0000_i1069" DrawAspect="Content" ObjectID="_1632915875" r:id="rId82"/>
        </w:object>
      </w:r>
      <w:r w:rsidRPr="00CE1F17">
        <w:rPr>
          <w:rStyle w:val="sgBaseTextChar"/>
        </w:rPr>
        <w:t xml:space="preserve">You found a board that has a length </w:t>
      </w:r>
      <w:r w:rsidR="008325C4">
        <w:rPr>
          <w:rStyle w:val="sgBaseTextChar"/>
        </w:rPr>
        <w:br/>
      </w:r>
      <w:r w:rsidRPr="00CE1F17">
        <w:rPr>
          <w:rStyle w:val="sgBaseTextChar"/>
        </w:rPr>
        <w:t xml:space="preserve">of </w:t>
      </w:r>
      <w:r w:rsidR="00F365FF" w:rsidRPr="00F365FF">
        <w:rPr>
          <w:rStyle w:val="sgBaseTextChar"/>
        </w:rPr>
        <w:object w:dxaOrig="1120" w:dyaOrig="620">
          <v:shape id="_x0000_i1070" type="#_x0000_t75" style="width:55.9pt;height:31.15pt" o:ole="">
            <v:imagedata r:id="rId83" o:title=""/>
          </v:shape>
          <o:OLEObject Type="Embed" ProgID="Equation.DSMT4" ShapeID="_x0000_i1070" DrawAspect="Content" ObjectID="_1632915876" r:id="rId84"/>
        </w:object>
      </w:r>
      <w:r w:rsidRPr="00CE1F17">
        <w:t xml:space="preserve">How much of the board needs to be </w:t>
      </w:r>
      <w:r w:rsidR="008325C4">
        <w:br/>
      </w:r>
      <w:r w:rsidRPr="00CE1F17">
        <w:t>cut to use it for your project</w:t>
      </w:r>
      <w:r w:rsidR="00F365FF">
        <w:t>?</w:t>
      </w:r>
    </w:p>
    <w:p w:rsidR="008325C4" w:rsidRPr="00CE1F17" w:rsidRDefault="001809E0" w:rsidP="00CE1F17">
      <w:pPr>
        <w:pStyle w:val="sgNumList1Cha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margin">
                  <wp:posOffset>401955</wp:posOffset>
                </wp:positionH>
                <wp:positionV relativeFrom="paragraph">
                  <wp:posOffset>502920</wp:posOffset>
                </wp:positionV>
                <wp:extent cx="5370830" cy="723265"/>
                <wp:effectExtent l="1905" t="0" r="0" b="2540"/>
                <wp:wrapNone/>
                <wp:docPr id="1" name="Text Box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70830" cy="723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Overlap w:val="never"/>
                              <w:tblW w:w="7980" w:type="dxa"/>
                              <w:tblBorders>
                                <w:top w:val="single" w:sz="8" w:space="0" w:color="000000"/>
                                <w:left w:val="single" w:sz="8" w:space="0" w:color="000000"/>
                                <w:bottom w:val="single" w:sz="8" w:space="0" w:color="000000"/>
                                <w:right w:val="single" w:sz="8" w:space="0" w:color="000000"/>
                                <w:insideV w:val="single" w:sz="8" w:space="0" w:color="000000"/>
                              </w:tblBorders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420"/>
                              <w:gridCol w:w="420"/>
                              <w:gridCol w:w="420"/>
                              <w:gridCol w:w="420"/>
                              <w:gridCol w:w="420"/>
                              <w:gridCol w:w="420"/>
                              <w:gridCol w:w="420"/>
                              <w:gridCol w:w="420"/>
                              <w:gridCol w:w="420"/>
                              <w:gridCol w:w="420"/>
                              <w:gridCol w:w="420"/>
                              <w:gridCol w:w="420"/>
                              <w:gridCol w:w="420"/>
                              <w:gridCol w:w="420"/>
                              <w:gridCol w:w="420"/>
                              <w:gridCol w:w="420"/>
                              <w:gridCol w:w="420"/>
                              <w:gridCol w:w="420"/>
                              <w:gridCol w:w="420"/>
                            </w:tblGrid>
                            <w:tr w:rsidR="008325C4" w:rsidRPr="008325C4" w:rsidTr="000B6A46">
                              <w:trPr>
                                <w:trHeight w:val="420"/>
                              </w:trPr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8325C4" w:rsidRPr="008325C4" w:rsidRDefault="008325C4" w:rsidP="000B6A46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60" w:after="60" w:line="20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  <w:b/>
                                      <w:color w:val="000000"/>
                                      <w:sz w:val="18"/>
                                      <w:szCs w:val="20"/>
                                    </w:rPr>
                                  </w:pPr>
                                  <w:r w:rsidRPr="008325C4">
                                    <w:rPr>
                                      <w:rFonts w:ascii="Arial" w:hAnsi="Arial"/>
                                      <w:b/>
                                      <w:color w:val="000000"/>
                                      <w:sz w:val="18"/>
                                      <w:szCs w:val="20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8325C4" w:rsidRPr="008325C4" w:rsidRDefault="008325C4" w:rsidP="000B6A46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60" w:after="60" w:line="20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  <w:b/>
                                      <w:color w:val="000000"/>
                                      <w:sz w:val="18"/>
                                      <w:szCs w:val="20"/>
                                    </w:rPr>
                                  </w:pPr>
                                  <w:r w:rsidRPr="008325C4">
                                    <w:rPr>
                                      <w:rFonts w:ascii="Arial" w:hAnsi="Arial"/>
                                      <w:b/>
                                      <w:color w:val="000000"/>
                                      <w:sz w:val="18"/>
                                      <w:szCs w:val="20"/>
                                    </w:rP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B3B3B3"/>
                                </w:tcPr>
                                <w:p w:rsidR="008325C4" w:rsidRPr="008325C4" w:rsidRDefault="008325C4" w:rsidP="000B6A46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60" w:after="60" w:line="20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  <w:b/>
                                      <w:color w:val="000000"/>
                                      <w:sz w:val="18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8325C4" w:rsidRPr="008325C4" w:rsidRDefault="008325C4" w:rsidP="000B6A46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60" w:after="60" w:line="20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  <w:b/>
                                      <w:color w:val="000000"/>
                                      <w:sz w:val="18"/>
                                      <w:szCs w:val="20"/>
                                    </w:rPr>
                                  </w:pPr>
                                  <w:r w:rsidRPr="008325C4">
                                    <w:rPr>
                                      <w:rFonts w:ascii="Arial" w:hAnsi="Arial"/>
                                      <w:b/>
                                      <w:color w:val="000000"/>
                                      <w:sz w:val="18"/>
                                      <w:szCs w:val="20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BFBFBF"/>
                                </w:tcPr>
                                <w:p w:rsidR="008325C4" w:rsidRPr="008325C4" w:rsidRDefault="008325C4" w:rsidP="000B6A46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60" w:after="60" w:line="20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  <w:b/>
                                      <w:color w:val="000000"/>
                                      <w:sz w:val="18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</w:tcPr>
                                <w:p w:rsidR="008325C4" w:rsidRPr="008325C4" w:rsidRDefault="008325C4" w:rsidP="000B6A46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60" w:after="60" w:line="20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  <w:b/>
                                      <w:color w:val="000000"/>
                                      <w:sz w:val="18"/>
                                      <w:szCs w:val="20"/>
                                    </w:rPr>
                                  </w:pPr>
                                  <w:r w:rsidRPr="008325C4">
                                    <w:rPr>
                                      <w:rFonts w:ascii="Arial" w:hAnsi="Arial"/>
                                      <w:b/>
                                      <w:color w:val="000000"/>
                                      <w:sz w:val="18"/>
                                      <w:szCs w:val="20"/>
                                    </w:rPr>
                                    <w:t>12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8325C4" w:rsidRPr="008325C4" w:rsidRDefault="008325C4" w:rsidP="000B6A46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60" w:after="60" w:line="20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  <w:b/>
                                      <w:color w:val="000000"/>
                                      <w:sz w:val="18"/>
                                      <w:szCs w:val="20"/>
                                    </w:rPr>
                                  </w:pPr>
                                  <w:r w:rsidRPr="008325C4">
                                    <w:rPr>
                                      <w:rFonts w:ascii="Arial" w:hAnsi="Arial"/>
                                      <w:b/>
                                      <w:color w:val="000000"/>
                                      <w:sz w:val="18"/>
                                      <w:szCs w:val="20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</w:tcPr>
                                <w:p w:rsidR="008325C4" w:rsidRPr="008325C4" w:rsidRDefault="008325C4" w:rsidP="000B6A46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60" w:after="60" w:line="20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  <w:b/>
                                      <w:color w:val="000000"/>
                                      <w:sz w:val="18"/>
                                      <w:szCs w:val="20"/>
                                    </w:rPr>
                                  </w:pPr>
                                  <w:r w:rsidRPr="008325C4">
                                    <w:rPr>
                                      <w:rFonts w:ascii="Arial" w:hAnsi="Arial"/>
                                      <w:b/>
                                      <w:color w:val="000000"/>
                                      <w:sz w:val="18"/>
                                      <w:szCs w:val="20"/>
                                    </w:rPr>
                                    <w:t>14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BFBFBF"/>
                                </w:tcPr>
                                <w:p w:rsidR="008325C4" w:rsidRPr="008325C4" w:rsidRDefault="008325C4" w:rsidP="000B6A46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60" w:after="60" w:line="20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  <w:b/>
                                      <w:color w:val="000000"/>
                                      <w:sz w:val="18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8325C4" w:rsidRPr="008325C4" w:rsidRDefault="008325C4" w:rsidP="000B6A46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60" w:after="60" w:line="20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  <w:b/>
                                      <w:color w:val="000000"/>
                                      <w:sz w:val="18"/>
                                      <w:szCs w:val="20"/>
                                    </w:rPr>
                                  </w:pPr>
                                  <w:r w:rsidRPr="008325C4">
                                    <w:rPr>
                                      <w:rFonts w:ascii="Arial" w:hAnsi="Arial"/>
                                      <w:b/>
                                      <w:color w:val="000000"/>
                                      <w:sz w:val="18"/>
                                      <w:szCs w:val="20"/>
                                    </w:rP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8325C4" w:rsidRPr="008325C4" w:rsidRDefault="008325C4" w:rsidP="000B6A46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60" w:after="60" w:line="20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  <w:b/>
                                      <w:color w:val="000000"/>
                                      <w:sz w:val="18"/>
                                      <w:szCs w:val="20"/>
                                    </w:rPr>
                                  </w:pPr>
                                  <w:r w:rsidRPr="008325C4">
                                    <w:rPr>
                                      <w:rFonts w:ascii="Arial" w:hAnsi="Arial"/>
                                      <w:b/>
                                      <w:color w:val="000000"/>
                                      <w:sz w:val="18"/>
                                      <w:szCs w:val="20"/>
                                    </w:rP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BFBFBF"/>
                                </w:tcPr>
                                <w:p w:rsidR="008325C4" w:rsidRPr="008325C4" w:rsidRDefault="008325C4" w:rsidP="000B6A46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60" w:after="60" w:line="20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  <w:b/>
                                      <w:color w:val="000000"/>
                                      <w:sz w:val="18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</w:tcPr>
                                <w:p w:rsidR="008325C4" w:rsidRPr="008325C4" w:rsidRDefault="008325C4" w:rsidP="000B6A46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60" w:after="60" w:line="20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  <w:b/>
                                      <w:color w:val="000000"/>
                                      <w:sz w:val="18"/>
                                      <w:szCs w:val="20"/>
                                    </w:rPr>
                                  </w:pPr>
                                  <w:r w:rsidRPr="008325C4">
                                    <w:rPr>
                                      <w:rFonts w:ascii="Arial" w:hAnsi="Arial"/>
                                      <w:b/>
                                      <w:color w:val="000000"/>
                                      <w:sz w:val="18"/>
                                      <w:szCs w:val="20"/>
                                    </w:rPr>
                                    <w:t>15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8325C4" w:rsidRPr="008325C4" w:rsidRDefault="008325C4" w:rsidP="000B6A46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60" w:after="60" w:line="20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  <w:b/>
                                      <w:color w:val="000000"/>
                                      <w:sz w:val="18"/>
                                      <w:szCs w:val="20"/>
                                    </w:rPr>
                                  </w:pPr>
                                  <w:r w:rsidRPr="008325C4">
                                    <w:rPr>
                                      <w:rFonts w:ascii="Arial" w:hAnsi="Arial"/>
                                      <w:b/>
                                      <w:color w:val="000000"/>
                                      <w:sz w:val="18"/>
                                      <w:szCs w:val="20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8325C4" w:rsidRPr="008325C4" w:rsidRDefault="008325C4" w:rsidP="000B6A46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60" w:after="60" w:line="20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  <w:b/>
                                      <w:color w:val="000000"/>
                                      <w:sz w:val="18"/>
                                      <w:szCs w:val="20"/>
                                    </w:rPr>
                                  </w:pPr>
                                  <w:r w:rsidRPr="008325C4">
                                    <w:rPr>
                                      <w:rFonts w:ascii="Arial" w:hAnsi="Arial"/>
                                      <w:b/>
                                      <w:color w:val="000000"/>
                                      <w:sz w:val="18"/>
                                      <w:szCs w:val="20"/>
                                    </w:rPr>
                                    <w:t>11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8325C4" w:rsidRPr="008325C4" w:rsidRDefault="008325C4" w:rsidP="000B6A46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60" w:after="60" w:line="20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  <w:b/>
                                      <w:color w:val="000000"/>
                                      <w:sz w:val="18"/>
                                      <w:szCs w:val="20"/>
                                    </w:rPr>
                                  </w:pPr>
                                  <w:r w:rsidRPr="008325C4">
                                    <w:rPr>
                                      <w:rFonts w:ascii="Arial" w:hAnsi="Arial"/>
                                      <w:b/>
                                      <w:color w:val="000000"/>
                                      <w:sz w:val="18"/>
                                      <w:szCs w:val="20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8325C4" w:rsidRPr="008325C4" w:rsidRDefault="008325C4" w:rsidP="000B6A46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60" w:after="60" w:line="20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  <w:b/>
                                      <w:color w:val="000000"/>
                                      <w:sz w:val="18"/>
                                      <w:szCs w:val="20"/>
                                    </w:rPr>
                                  </w:pPr>
                                  <w:r w:rsidRPr="008325C4">
                                    <w:rPr>
                                      <w:rFonts w:ascii="Arial" w:hAnsi="Arial"/>
                                      <w:b/>
                                      <w:color w:val="000000"/>
                                      <w:sz w:val="18"/>
                                      <w:szCs w:val="20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8325C4" w:rsidRPr="008325C4" w:rsidRDefault="008325C4" w:rsidP="000B6A46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60" w:after="60" w:line="20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  <w:b/>
                                      <w:color w:val="000000"/>
                                      <w:sz w:val="18"/>
                                      <w:szCs w:val="20"/>
                                    </w:rPr>
                                  </w:pPr>
                                  <w:r w:rsidRPr="008325C4">
                                    <w:rPr>
                                      <w:rFonts w:ascii="Arial" w:hAnsi="Arial"/>
                                      <w:b/>
                                      <w:color w:val="000000"/>
                                      <w:sz w:val="18"/>
                                      <w:szCs w:val="20"/>
                                    </w:rPr>
                                    <w:t>13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</w:tcPr>
                                <w:p w:rsidR="008325C4" w:rsidRPr="008325C4" w:rsidRDefault="008325C4" w:rsidP="000B6A46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60" w:after="60" w:line="20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  <w:b/>
                                      <w:color w:val="000000"/>
                                      <w:sz w:val="18"/>
                                      <w:szCs w:val="20"/>
                                    </w:rPr>
                                  </w:pPr>
                                  <w:r w:rsidRPr="008325C4">
                                    <w:rPr>
                                      <w:rFonts w:ascii="Arial" w:hAnsi="Arial"/>
                                      <w:b/>
                                      <w:color w:val="000000"/>
                                      <w:sz w:val="18"/>
                                      <w:szCs w:val="20"/>
                                    </w:rPr>
                                    <w:t>1</w:t>
                                  </w:r>
                                </w:p>
                              </w:tc>
                            </w:tr>
                            <w:tr w:rsidR="008325C4" w:rsidRPr="008325C4" w:rsidTr="000B6A46">
                              <w:trPr>
                                <w:trHeight w:val="420"/>
                              </w:trPr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8325C4" w:rsidRPr="008325C4" w:rsidRDefault="008325C4" w:rsidP="000B6A46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40" w:after="40" w:line="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color w:val="000000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8325C4" w:rsidRPr="008325C4" w:rsidRDefault="008325C4" w:rsidP="000B6A46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40" w:after="40" w:line="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color w:val="000000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B3B3B3"/>
                                </w:tcPr>
                                <w:p w:rsidR="008325C4" w:rsidRPr="008325C4" w:rsidRDefault="008325C4" w:rsidP="000B6A46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40" w:after="40" w:line="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color w:val="000000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8325C4" w:rsidRPr="008325C4" w:rsidRDefault="008325C4" w:rsidP="000B6A46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40" w:after="40" w:line="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color w:val="000000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BFBFBF"/>
                                </w:tcPr>
                                <w:p w:rsidR="008325C4" w:rsidRPr="008325C4" w:rsidRDefault="008325C4" w:rsidP="000B6A46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40" w:after="40" w:line="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color w:val="000000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</w:tcPr>
                                <w:p w:rsidR="008325C4" w:rsidRPr="008325C4" w:rsidRDefault="008325C4" w:rsidP="000B6A46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40" w:after="40" w:line="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color w:val="000000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8325C4" w:rsidRPr="008325C4" w:rsidRDefault="008325C4" w:rsidP="000B6A46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40" w:after="40" w:line="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color w:val="000000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</w:tcPr>
                                <w:p w:rsidR="008325C4" w:rsidRPr="008325C4" w:rsidRDefault="008325C4" w:rsidP="000B6A46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40" w:after="40" w:line="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color w:val="000000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BFBFBF"/>
                                </w:tcPr>
                                <w:p w:rsidR="008325C4" w:rsidRPr="008325C4" w:rsidRDefault="008325C4" w:rsidP="000B6A46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40" w:after="40" w:line="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color w:val="000000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8325C4" w:rsidRPr="008325C4" w:rsidRDefault="008325C4" w:rsidP="000B6A46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40" w:after="40" w:line="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color w:val="000000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8325C4" w:rsidRPr="008325C4" w:rsidRDefault="008325C4" w:rsidP="000B6A46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40" w:after="40" w:line="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color w:val="000000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BFBFBF"/>
                                </w:tcPr>
                                <w:p w:rsidR="008325C4" w:rsidRPr="008325C4" w:rsidRDefault="008325C4" w:rsidP="000B6A46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40" w:after="40" w:line="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color w:val="000000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</w:tcPr>
                                <w:p w:rsidR="008325C4" w:rsidRPr="008325C4" w:rsidRDefault="008325C4" w:rsidP="000B6A46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40" w:after="40" w:line="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color w:val="000000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8325C4" w:rsidRPr="008325C4" w:rsidRDefault="008325C4" w:rsidP="000B6A46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40" w:after="40" w:line="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color w:val="000000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8325C4" w:rsidRPr="008325C4" w:rsidRDefault="008325C4" w:rsidP="000B6A46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40" w:after="40" w:line="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color w:val="000000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8325C4" w:rsidRPr="008325C4" w:rsidRDefault="008325C4" w:rsidP="000B6A46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40" w:after="40" w:line="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color w:val="000000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8325C4" w:rsidRPr="008325C4" w:rsidRDefault="008325C4" w:rsidP="000B6A46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40" w:after="40" w:line="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color w:val="000000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8325C4" w:rsidRPr="008325C4" w:rsidRDefault="008325C4" w:rsidP="000B6A46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40" w:after="40" w:line="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color w:val="000000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</w:tcPr>
                                <w:p w:rsidR="008325C4" w:rsidRPr="008325C4" w:rsidRDefault="008325C4" w:rsidP="000B6A46">
                                  <w:pPr>
                                    <w:widowControl w:val="0"/>
                                    <w:tabs>
                                      <w:tab w:val="left" w:pos="360"/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autoSpaceDE w:val="0"/>
                                    <w:autoSpaceDN w:val="0"/>
                                    <w:adjustRightInd w:val="0"/>
                                    <w:spacing w:before="40" w:after="40" w:line="0" w:lineRule="atLeast"/>
                                    <w:ind w:left="559" w:hanging="559"/>
                                    <w:suppressOverlap/>
                                    <w:jc w:val="center"/>
                                    <w:rPr>
                                      <w:color w:val="000000"/>
                                      <w:sz w:val="20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8325C4" w:rsidRDefault="008325C4" w:rsidP="008325C4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8" o:spid="_x0000_s1029" type="#_x0000_t202" style="position:absolute;left:0;text-align:left;margin-left:31.65pt;margin-top:39.6pt;width:422.9pt;height:56.95pt;z-index:2516597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" filled="f" stroked="f" strokeweight="1pt">
                <v:textbox inset="0,0,0,0">
                  <w:txbxContent>
                    <w:tbl>
                      <w:tblPr>
                        <w:tblOverlap w:val="never"/>
                        <w:tblW w:w="7980" w:type="dxa"/>
                        <w:tblBorders>
                          <w:top w:val="single" w:sz="8" w:space="0" w:color="000000"/>
                          <w:left w:val="single" w:sz="8" w:space="0" w:color="000000"/>
                          <w:bottom w:val="single" w:sz="8" w:space="0" w:color="000000"/>
                          <w:right w:val="single" w:sz="8" w:space="0" w:color="000000"/>
                          <w:insideV w:val="single" w:sz="8" w:space="0" w:color="000000"/>
                        </w:tblBorders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420"/>
                        <w:gridCol w:w="420"/>
                        <w:gridCol w:w="420"/>
                        <w:gridCol w:w="420"/>
                        <w:gridCol w:w="420"/>
                        <w:gridCol w:w="420"/>
                        <w:gridCol w:w="420"/>
                        <w:gridCol w:w="420"/>
                        <w:gridCol w:w="420"/>
                        <w:gridCol w:w="420"/>
                        <w:gridCol w:w="420"/>
                        <w:gridCol w:w="420"/>
                        <w:gridCol w:w="420"/>
                        <w:gridCol w:w="420"/>
                        <w:gridCol w:w="420"/>
                        <w:gridCol w:w="420"/>
                        <w:gridCol w:w="420"/>
                        <w:gridCol w:w="420"/>
                        <w:gridCol w:w="420"/>
                      </w:tblGrid>
                      <w:tr w:rsidR="008325C4" w:rsidRPr="008325C4" w:rsidTr="000B6A46">
                        <w:trPr>
                          <w:trHeight w:val="420"/>
                        </w:trPr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8325C4" w:rsidRPr="008325C4" w:rsidRDefault="008325C4" w:rsidP="000B6A46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60" w:after="60" w:line="200" w:lineRule="atLeast"/>
                              <w:ind w:left="559" w:hanging="559"/>
                              <w:suppressOverlap/>
                              <w:jc w:val="center"/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20"/>
                              </w:rPr>
                            </w:pPr>
                            <w:r w:rsidRPr="008325C4"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20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8325C4" w:rsidRPr="008325C4" w:rsidRDefault="008325C4" w:rsidP="000B6A46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60" w:after="60" w:line="200" w:lineRule="atLeast"/>
                              <w:ind w:left="559" w:hanging="559"/>
                              <w:suppressOverlap/>
                              <w:jc w:val="center"/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20"/>
                              </w:rPr>
                            </w:pPr>
                            <w:r w:rsidRPr="008325C4"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20"/>
                              </w:rPr>
                              <w:t>10</w:t>
                            </w:r>
                          </w:p>
                        </w:tc>
                        <w:tc>
                          <w:tcPr>
                            <w:tcW w:w="420" w:type="dxa"/>
                            <w:shd w:val="clear" w:color="auto" w:fill="B3B3B3"/>
                          </w:tcPr>
                          <w:p w:rsidR="008325C4" w:rsidRPr="008325C4" w:rsidRDefault="008325C4" w:rsidP="000B6A46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60" w:after="60" w:line="200" w:lineRule="atLeast"/>
                              <w:ind w:left="559" w:hanging="559"/>
                              <w:suppressOverlap/>
                              <w:jc w:val="center"/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8325C4" w:rsidRPr="008325C4" w:rsidRDefault="008325C4" w:rsidP="000B6A46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60" w:after="60" w:line="200" w:lineRule="atLeast"/>
                              <w:ind w:left="559" w:hanging="559"/>
                              <w:suppressOverlap/>
                              <w:jc w:val="center"/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20"/>
                              </w:rPr>
                            </w:pPr>
                            <w:r w:rsidRPr="008325C4"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20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420" w:type="dxa"/>
                            <w:shd w:val="clear" w:color="auto" w:fill="BFBFBF"/>
                          </w:tcPr>
                          <w:p w:rsidR="008325C4" w:rsidRPr="008325C4" w:rsidRDefault="008325C4" w:rsidP="000B6A46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60" w:after="60" w:line="200" w:lineRule="atLeast"/>
                              <w:ind w:left="559" w:hanging="559"/>
                              <w:suppressOverlap/>
                              <w:jc w:val="center"/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420" w:type="dxa"/>
                          </w:tcPr>
                          <w:p w:rsidR="008325C4" w:rsidRPr="008325C4" w:rsidRDefault="008325C4" w:rsidP="000B6A46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60" w:after="60" w:line="200" w:lineRule="atLeast"/>
                              <w:ind w:left="559" w:hanging="559"/>
                              <w:suppressOverlap/>
                              <w:jc w:val="center"/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20"/>
                              </w:rPr>
                            </w:pPr>
                            <w:r w:rsidRPr="008325C4"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20"/>
                              </w:rPr>
                              <w:t>12</w:t>
                            </w: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8325C4" w:rsidRPr="008325C4" w:rsidRDefault="008325C4" w:rsidP="000B6A46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60" w:after="60" w:line="200" w:lineRule="atLeast"/>
                              <w:ind w:left="559" w:hanging="559"/>
                              <w:suppressOverlap/>
                              <w:jc w:val="center"/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20"/>
                              </w:rPr>
                            </w:pPr>
                            <w:r w:rsidRPr="008325C4"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20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420" w:type="dxa"/>
                          </w:tcPr>
                          <w:p w:rsidR="008325C4" w:rsidRPr="008325C4" w:rsidRDefault="008325C4" w:rsidP="000B6A46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60" w:after="60" w:line="200" w:lineRule="atLeast"/>
                              <w:ind w:left="559" w:hanging="559"/>
                              <w:suppressOverlap/>
                              <w:jc w:val="center"/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20"/>
                              </w:rPr>
                            </w:pPr>
                            <w:r w:rsidRPr="008325C4"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20"/>
                              </w:rPr>
                              <w:t>14</w:t>
                            </w:r>
                          </w:p>
                        </w:tc>
                        <w:tc>
                          <w:tcPr>
                            <w:tcW w:w="420" w:type="dxa"/>
                            <w:shd w:val="clear" w:color="auto" w:fill="BFBFBF"/>
                          </w:tcPr>
                          <w:p w:rsidR="008325C4" w:rsidRPr="008325C4" w:rsidRDefault="008325C4" w:rsidP="000B6A46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60" w:after="60" w:line="200" w:lineRule="atLeast"/>
                              <w:ind w:left="559" w:hanging="559"/>
                              <w:suppressOverlap/>
                              <w:jc w:val="center"/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8325C4" w:rsidRPr="008325C4" w:rsidRDefault="008325C4" w:rsidP="000B6A46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60" w:after="60" w:line="200" w:lineRule="atLeast"/>
                              <w:ind w:left="559" w:hanging="559"/>
                              <w:suppressOverlap/>
                              <w:jc w:val="center"/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20"/>
                              </w:rPr>
                            </w:pPr>
                            <w:r w:rsidRPr="008325C4"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20"/>
                              </w:rPr>
                              <w:t>7</w:t>
                            </w: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8325C4" w:rsidRPr="008325C4" w:rsidRDefault="008325C4" w:rsidP="000B6A46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60" w:after="60" w:line="200" w:lineRule="atLeast"/>
                              <w:ind w:left="559" w:hanging="559"/>
                              <w:suppressOverlap/>
                              <w:jc w:val="center"/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20"/>
                              </w:rPr>
                            </w:pPr>
                            <w:r w:rsidRPr="008325C4"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20"/>
                              </w:rPr>
                              <w:t>9</w:t>
                            </w:r>
                          </w:p>
                        </w:tc>
                        <w:tc>
                          <w:tcPr>
                            <w:tcW w:w="420" w:type="dxa"/>
                            <w:shd w:val="clear" w:color="auto" w:fill="BFBFBF"/>
                          </w:tcPr>
                          <w:p w:rsidR="008325C4" w:rsidRPr="008325C4" w:rsidRDefault="008325C4" w:rsidP="000B6A46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60" w:after="60" w:line="200" w:lineRule="atLeast"/>
                              <w:ind w:left="559" w:hanging="559"/>
                              <w:suppressOverlap/>
                              <w:jc w:val="center"/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420" w:type="dxa"/>
                          </w:tcPr>
                          <w:p w:rsidR="008325C4" w:rsidRPr="008325C4" w:rsidRDefault="008325C4" w:rsidP="000B6A46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60" w:after="60" w:line="200" w:lineRule="atLeast"/>
                              <w:ind w:left="559" w:hanging="559"/>
                              <w:suppressOverlap/>
                              <w:jc w:val="center"/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20"/>
                              </w:rPr>
                            </w:pPr>
                            <w:r w:rsidRPr="008325C4"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20"/>
                              </w:rPr>
                              <w:t>15</w:t>
                            </w: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8325C4" w:rsidRPr="008325C4" w:rsidRDefault="008325C4" w:rsidP="000B6A46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60" w:after="60" w:line="200" w:lineRule="atLeast"/>
                              <w:ind w:left="559" w:hanging="559"/>
                              <w:suppressOverlap/>
                              <w:jc w:val="center"/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20"/>
                              </w:rPr>
                            </w:pPr>
                            <w:r w:rsidRPr="008325C4"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20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8325C4" w:rsidRPr="008325C4" w:rsidRDefault="008325C4" w:rsidP="000B6A46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60" w:after="60" w:line="200" w:lineRule="atLeast"/>
                              <w:ind w:left="559" w:hanging="559"/>
                              <w:suppressOverlap/>
                              <w:jc w:val="center"/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20"/>
                              </w:rPr>
                            </w:pPr>
                            <w:r w:rsidRPr="008325C4"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20"/>
                              </w:rPr>
                              <w:t>11</w:t>
                            </w: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8325C4" w:rsidRPr="008325C4" w:rsidRDefault="008325C4" w:rsidP="000B6A46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60" w:after="60" w:line="200" w:lineRule="atLeast"/>
                              <w:ind w:left="559" w:hanging="559"/>
                              <w:suppressOverlap/>
                              <w:jc w:val="center"/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20"/>
                              </w:rPr>
                            </w:pPr>
                            <w:r w:rsidRPr="008325C4"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20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8325C4" w:rsidRPr="008325C4" w:rsidRDefault="008325C4" w:rsidP="000B6A46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60" w:after="60" w:line="200" w:lineRule="atLeast"/>
                              <w:ind w:left="559" w:hanging="559"/>
                              <w:suppressOverlap/>
                              <w:jc w:val="center"/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20"/>
                              </w:rPr>
                            </w:pPr>
                            <w:r w:rsidRPr="008325C4"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20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8325C4" w:rsidRPr="008325C4" w:rsidRDefault="008325C4" w:rsidP="000B6A46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60" w:after="60" w:line="200" w:lineRule="atLeast"/>
                              <w:ind w:left="559" w:hanging="559"/>
                              <w:suppressOverlap/>
                              <w:jc w:val="center"/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20"/>
                              </w:rPr>
                            </w:pPr>
                            <w:r w:rsidRPr="008325C4"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20"/>
                              </w:rPr>
                              <w:t>13</w:t>
                            </w:r>
                          </w:p>
                        </w:tc>
                        <w:tc>
                          <w:tcPr>
                            <w:tcW w:w="420" w:type="dxa"/>
                          </w:tcPr>
                          <w:p w:rsidR="008325C4" w:rsidRPr="008325C4" w:rsidRDefault="008325C4" w:rsidP="000B6A46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60" w:after="60" w:line="200" w:lineRule="atLeast"/>
                              <w:ind w:left="559" w:hanging="559"/>
                              <w:suppressOverlap/>
                              <w:jc w:val="center"/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20"/>
                              </w:rPr>
                            </w:pPr>
                            <w:r w:rsidRPr="008325C4"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20"/>
                              </w:rPr>
                              <w:t>1</w:t>
                            </w:r>
                          </w:p>
                        </w:tc>
                      </w:tr>
                      <w:tr w:rsidR="008325C4" w:rsidRPr="008325C4" w:rsidTr="000B6A46">
                        <w:trPr>
                          <w:trHeight w:val="420"/>
                        </w:trPr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8325C4" w:rsidRPr="008325C4" w:rsidRDefault="008325C4" w:rsidP="000B6A46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40" w:after="40" w:line="0" w:lineRule="atLeast"/>
                              <w:ind w:left="559" w:hanging="559"/>
                              <w:suppressOverlap/>
                              <w:jc w:val="center"/>
                              <w:rPr>
                                <w:color w:val="000000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8325C4" w:rsidRPr="008325C4" w:rsidRDefault="008325C4" w:rsidP="000B6A46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40" w:after="40" w:line="0" w:lineRule="atLeast"/>
                              <w:ind w:left="559" w:hanging="559"/>
                              <w:suppressOverlap/>
                              <w:jc w:val="center"/>
                              <w:rPr>
                                <w:color w:val="000000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420" w:type="dxa"/>
                            <w:shd w:val="clear" w:color="auto" w:fill="B3B3B3"/>
                          </w:tcPr>
                          <w:p w:rsidR="008325C4" w:rsidRPr="008325C4" w:rsidRDefault="008325C4" w:rsidP="000B6A46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40" w:after="40" w:line="0" w:lineRule="atLeast"/>
                              <w:ind w:left="559" w:hanging="559"/>
                              <w:suppressOverlap/>
                              <w:jc w:val="center"/>
                              <w:rPr>
                                <w:color w:val="000000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8325C4" w:rsidRPr="008325C4" w:rsidRDefault="008325C4" w:rsidP="000B6A46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40" w:after="40" w:line="0" w:lineRule="atLeast"/>
                              <w:ind w:left="559" w:hanging="559"/>
                              <w:suppressOverlap/>
                              <w:jc w:val="center"/>
                              <w:rPr>
                                <w:color w:val="000000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420" w:type="dxa"/>
                            <w:shd w:val="clear" w:color="auto" w:fill="BFBFBF"/>
                          </w:tcPr>
                          <w:p w:rsidR="008325C4" w:rsidRPr="008325C4" w:rsidRDefault="008325C4" w:rsidP="000B6A46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40" w:after="40" w:line="0" w:lineRule="atLeast"/>
                              <w:ind w:left="559" w:hanging="559"/>
                              <w:suppressOverlap/>
                              <w:jc w:val="center"/>
                              <w:rPr>
                                <w:color w:val="000000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420" w:type="dxa"/>
                          </w:tcPr>
                          <w:p w:rsidR="008325C4" w:rsidRPr="008325C4" w:rsidRDefault="008325C4" w:rsidP="000B6A46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40" w:after="40" w:line="0" w:lineRule="atLeast"/>
                              <w:ind w:left="559" w:hanging="559"/>
                              <w:suppressOverlap/>
                              <w:jc w:val="center"/>
                              <w:rPr>
                                <w:color w:val="000000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8325C4" w:rsidRPr="008325C4" w:rsidRDefault="008325C4" w:rsidP="000B6A46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40" w:after="40" w:line="0" w:lineRule="atLeast"/>
                              <w:ind w:left="559" w:hanging="559"/>
                              <w:suppressOverlap/>
                              <w:jc w:val="center"/>
                              <w:rPr>
                                <w:color w:val="000000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420" w:type="dxa"/>
                          </w:tcPr>
                          <w:p w:rsidR="008325C4" w:rsidRPr="008325C4" w:rsidRDefault="008325C4" w:rsidP="000B6A46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40" w:after="40" w:line="0" w:lineRule="atLeast"/>
                              <w:ind w:left="559" w:hanging="559"/>
                              <w:suppressOverlap/>
                              <w:jc w:val="center"/>
                              <w:rPr>
                                <w:color w:val="000000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420" w:type="dxa"/>
                            <w:shd w:val="clear" w:color="auto" w:fill="BFBFBF"/>
                          </w:tcPr>
                          <w:p w:rsidR="008325C4" w:rsidRPr="008325C4" w:rsidRDefault="008325C4" w:rsidP="000B6A46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40" w:after="40" w:line="0" w:lineRule="atLeast"/>
                              <w:ind w:left="559" w:hanging="559"/>
                              <w:suppressOverlap/>
                              <w:jc w:val="center"/>
                              <w:rPr>
                                <w:color w:val="000000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8325C4" w:rsidRPr="008325C4" w:rsidRDefault="008325C4" w:rsidP="000B6A46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40" w:after="40" w:line="0" w:lineRule="atLeast"/>
                              <w:ind w:left="559" w:hanging="559"/>
                              <w:suppressOverlap/>
                              <w:jc w:val="center"/>
                              <w:rPr>
                                <w:color w:val="000000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8325C4" w:rsidRPr="008325C4" w:rsidRDefault="008325C4" w:rsidP="000B6A46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40" w:after="40" w:line="0" w:lineRule="atLeast"/>
                              <w:ind w:left="559" w:hanging="559"/>
                              <w:suppressOverlap/>
                              <w:jc w:val="center"/>
                              <w:rPr>
                                <w:color w:val="000000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420" w:type="dxa"/>
                            <w:shd w:val="clear" w:color="auto" w:fill="BFBFBF"/>
                          </w:tcPr>
                          <w:p w:rsidR="008325C4" w:rsidRPr="008325C4" w:rsidRDefault="008325C4" w:rsidP="000B6A46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40" w:after="40" w:line="0" w:lineRule="atLeast"/>
                              <w:ind w:left="559" w:hanging="559"/>
                              <w:suppressOverlap/>
                              <w:jc w:val="center"/>
                              <w:rPr>
                                <w:color w:val="000000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420" w:type="dxa"/>
                          </w:tcPr>
                          <w:p w:rsidR="008325C4" w:rsidRPr="008325C4" w:rsidRDefault="008325C4" w:rsidP="000B6A46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40" w:after="40" w:line="0" w:lineRule="atLeast"/>
                              <w:ind w:left="559" w:hanging="559"/>
                              <w:suppressOverlap/>
                              <w:jc w:val="center"/>
                              <w:rPr>
                                <w:color w:val="000000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8325C4" w:rsidRPr="008325C4" w:rsidRDefault="008325C4" w:rsidP="000B6A46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40" w:after="40" w:line="0" w:lineRule="atLeast"/>
                              <w:ind w:left="559" w:hanging="559"/>
                              <w:suppressOverlap/>
                              <w:jc w:val="center"/>
                              <w:rPr>
                                <w:color w:val="000000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8325C4" w:rsidRPr="008325C4" w:rsidRDefault="008325C4" w:rsidP="000B6A46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40" w:after="40" w:line="0" w:lineRule="atLeast"/>
                              <w:ind w:left="559" w:hanging="559"/>
                              <w:suppressOverlap/>
                              <w:jc w:val="center"/>
                              <w:rPr>
                                <w:color w:val="000000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8325C4" w:rsidRPr="008325C4" w:rsidRDefault="008325C4" w:rsidP="000B6A46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40" w:after="40" w:line="0" w:lineRule="atLeast"/>
                              <w:ind w:left="559" w:hanging="559"/>
                              <w:suppressOverlap/>
                              <w:jc w:val="center"/>
                              <w:rPr>
                                <w:color w:val="000000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8325C4" w:rsidRPr="008325C4" w:rsidRDefault="008325C4" w:rsidP="000B6A46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40" w:after="40" w:line="0" w:lineRule="atLeast"/>
                              <w:ind w:left="559" w:hanging="559"/>
                              <w:suppressOverlap/>
                              <w:jc w:val="center"/>
                              <w:rPr>
                                <w:color w:val="000000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8325C4" w:rsidRPr="008325C4" w:rsidRDefault="008325C4" w:rsidP="000B6A46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40" w:after="40" w:line="0" w:lineRule="atLeast"/>
                              <w:ind w:left="559" w:hanging="559"/>
                              <w:suppressOverlap/>
                              <w:jc w:val="center"/>
                              <w:rPr>
                                <w:color w:val="000000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420" w:type="dxa"/>
                          </w:tcPr>
                          <w:p w:rsidR="008325C4" w:rsidRPr="008325C4" w:rsidRDefault="008325C4" w:rsidP="000B6A46">
                            <w:pPr>
                              <w:widowControl w:val="0"/>
                              <w:tabs>
                                <w:tab w:val="left" w:pos="360"/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autoSpaceDE w:val="0"/>
                              <w:autoSpaceDN w:val="0"/>
                              <w:adjustRightInd w:val="0"/>
                              <w:spacing w:before="40" w:after="40" w:line="0" w:lineRule="atLeast"/>
                              <w:ind w:left="559" w:hanging="559"/>
                              <w:suppressOverlap/>
                              <w:jc w:val="center"/>
                              <w:rPr>
                                <w:color w:val="000000"/>
                                <w:sz w:val="20"/>
                              </w:rPr>
                            </w:pPr>
                          </w:p>
                        </w:tc>
                      </w:tr>
                    </w:tbl>
                    <w:p w:rsidR="008325C4" w:rsidRDefault="008325C4" w:rsidP="008325C4"/>
                  </w:txbxContent>
                </v:textbox>
                <w10:wrap anchorx="margin"/>
              </v:shape>
            </w:pict>
          </mc:Fallback>
        </mc:AlternateContent>
      </w:r>
    </w:p>
    <w:sectPr w:rsidR="008325C4" w:rsidRPr="00CE1F17" w:rsidSect="008325C4">
      <w:footerReference w:type="even" r:id="rId85"/>
      <w:footerReference w:type="default" r:id="rId86"/>
      <w:pgSz w:w="12240" w:h="15840" w:code="1"/>
      <w:pgMar w:top="840" w:right="840" w:bottom="660" w:left="1860" w:header="720" w:footer="660" w:gutter="0"/>
      <w:pgNumType w:start="5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75496" w:rsidRDefault="00C75496">
      <w:r>
        <w:separator/>
      </w:r>
    </w:p>
    <w:p w:rsidR="00C75496" w:rsidRDefault="00C75496"/>
  </w:endnote>
  <w:endnote w:type="continuationSeparator" w:id="0">
    <w:p w:rsidR="00C75496" w:rsidRDefault="00C75496">
      <w:r>
        <w:continuationSeparator/>
      </w:r>
    </w:p>
    <w:p w:rsidR="00C75496" w:rsidRDefault="00C75496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66C" w:rsidRDefault="00555AFF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84766C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809E0">
      <w:rPr>
        <w:rStyle w:val="PageNumber"/>
        <w:noProof/>
      </w:rPr>
      <w:t>54</w:t>
    </w:r>
    <w:r>
      <w:rPr>
        <w:rStyle w:val="PageNumber"/>
      </w:rPr>
      <w:fldChar w:fldCharType="end"/>
    </w:r>
  </w:p>
  <w:p w:rsidR="0084766C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675F39">
      <w:rPr>
        <w:b/>
        <w:szCs w:val="20"/>
      </w:rPr>
      <w:t xml:space="preserve"> Red</w:t>
    </w:r>
    <w:r>
      <w:tab/>
    </w:r>
    <w:r w:rsidRPr="004067DF">
      <w:rPr>
        <w:rStyle w:val="Copyright"/>
      </w:rPr>
      <w:t xml:space="preserve">Copyright © </w:t>
    </w:r>
    <w:r w:rsidR="00675F39">
      <w:rPr>
        <w:rStyle w:val="Copyright"/>
      </w:rPr>
      <w:t>Big Ideas Learning, LLC</w:t>
    </w:r>
  </w:p>
  <w:p w:rsidR="0084766C" w:rsidRPr="00E16B69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66C" w:rsidRPr="001369F8" w:rsidRDefault="00555AFF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84766C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8528BB">
      <w:rPr>
        <w:rStyle w:val="PageNumber"/>
        <w:noProof/>
      </w:rPr>
      <w:t>81</w:t>
    </w:r>
    <w:r w:rsidRPr="001369F8">
      <w:rPr>
        <w:rStyle w:val="PageNumber"/>
      </w:rPr>
      <w:fldChar w:fldCharType="end"/>
    </w:r>
  </w:p>
  <w:p w:rsidR="0084766C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675F39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675F39">
      <w:rPr>
        <w:b/>
      </w:rPr>
      <w:t xml:space="preserve"> Red</w:t>
    </w:r>
  </w:p>
  <w:p w:rsidR="0084766C" w:rsidRPr="004067DF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75496" w:rsidRDefault="00C75496">
      <w:r>
        <w:separator/>
      </w:r>
    </w:p>
    <w:p w:rsidR="00C75496" w:rsidRDefault="00C75496"/>
  </w:footnote>
  <w:footnote w:type="continuationSeparator" w:id="0">
    <w:p w:rsidR="00C75496" w:rsidRDefault="00C75496">
      <w:r>
        <w:continuationSeparator/>
      </w:r>
    </w:p>
    <w:p w:rsidR="00C75496" w:rsidRDefault="00C75496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938"/>
    <w:rsid w:val="000029A3"/>
    <w:rsid w:val="000035F1"/>
    <w:rsid w:val="00026573"/>
    <w:rsid w:val="000724BE"/>
    <w:rsid w:val="00103B50"/>
    <w:rsid w:val="0010566E"/>
    <w:rsid w:val="0011164A"/>
    <w:rsid w:val="001178E2"/>
    <w:rsid w:val="001369F8"/>
    <w:rsid w:val="0017289A"/>
    <w:rsid w:val="001779C4"/>
    <w:rsid w:val="001809E0"/>
    <w:rsid w:val="001C1A78"/>
    <w:rsid w:val="001C2FAA"/>
    <w:rsid w:val="001E0376"/>
    <w:rsid w:val="001E46EB"/>
    <w:rsid w:val="001F27B9"/>
    <w:rsid w:val="001F7D1C"/>
    <w:rsid w:val="001F7E0F"/>
    <w:rsid w:val="00236737"/>
    <w:rsid w:val="00252795"/>
    <w:rsid w:val="002703A2"/>
    <w:rsid w:val="0028794E"/>
    <w:rsid w:val="00294960"/>
    <w:rsid w:val="002A24E1"/>
    <w:rsid w:val="002A4740"/>
    <w:rsid w:val="002B351F"/>
    <w:rsid w:val="002B6A9C"/>
    <w:rsid w:val="002E3AE3"/>
    <w:rsid w:val="0030706C"/>
    <w:rsid w:val="00307F11"/>
    <w:rsid w:val="00313DB5"/>
    <w:rsid w:val="00330C95"/>
    <w:rsid w:val="003330DF"/>
    <w:rsid w:val="00344665"/>
    <w:rsid w:val="00351087"/>
    <w:rsid w:val="00360BFD"/>
    <w:rsid w:val="00364D8E"/>
    <w:rsid w:val="00386ECD"/>
    <w:rsid w:val="00387386"/>
    <w:rsid w:val="00396AF8"/>
    <w:rsid w:val="003C7D6D"/>
    <w:rsid w:val="003E128A"/>
    <w:rsid w:val="003E55F1"/>
    <w:rsid w:val="004045D5"/>
    <w:rsid w:val="00421A79"/>
    <w:rsid w:val="00422BBF"/>
    <w:rsid w:val="00427AD5"/>
    <w:rsid w:val="00434297"/>
    <w:rsid w:val="0046183A"/>
    <w:rsid w:val="00471EE5"/>
    <w:rsid w:val="0047468B"/>
    <w:rsid w:val="00475754"/>
    <w:rsid w:val="004B5067"/>
    <w:rsid w:val="004D1631"/>
    <w:rsid w:val="004E106C"/>
    <w:rsid w:val="004E609C"/>
    <w:rsid w:val="004F4C3C"/>
    <w:rsid w:val="00504500"/>
    <w:rsid w:val="00522F77"/>
    <w:rsid w:val="005277AC"/>
    <w:rsid w:val="00555AFF"/>
    <w:rsid w:val="005A65A5"/>
    <w:rsid w:val="005B2959"/>
    <w:rsid w:val="005E45A5"/>
    <w:rsid w:val="005E5326"/>
    <w:rsid w:val="005E7331"/>
    <w:rsid w:val="006341B2"/>
    <w:rsid w:val="00642759"/>
    <w:rsid w:val="00673212"/>
    <w:rsid w:val="00675F39"/>
    <w:rsid w:val="00682AA3"/>
    <w:rsid w:val="00684D4D"/>
    <w:rsid w:val="006B70C4"/>
    <w:rsid w:val="006C3B6F"/>
    <w:rsid w:val="006E0FA1"/>
    <w:rsid w:val="006E3120"/>
    <w:rsid w:val="006E4330"/>
    <w:rsid w:val="006E470D"/>
    <w:rsid w:val="006E7CD9"/>
    <w:rsid w:val="00702728"/>
    <w:rsid w:val="00721A5C"/>
    <w:rsid w:val="00722187"/>
    <w:rsid w:val="00724795"/>
    <w:rsid w:val="00740C9B"/>
    <w:rsid w:val="00763BE8"/>
    <w:rsid w:val="00766495"/>
    <w:rsid w:val="00780E3C"/>
    <w:rsid w:val="007A1EAC"/>
    <w:rsid w:val="007A1F04"/>
    <w:rsid w:val="007A5F7E"/>
    <w:rsid w:val="007A6DFF"/>
    <w:rsid w:val="007D5240"/>
    <w:rsid w:val="00820702"/>
    <w:rsid w:val="008300B9"/>
    <w:rsid w:val="008325C4"/>
    <w:rsid w:val="00843AAF"/>
    <w:rsid w:val="00845EA6"/>
    <w:rsid w:val="0084766C"/>
    <w:rsid w:val="008528BB"/>
    <w:rsid w:val="00881A6E"/>
    <w:rsid w:val="00887B5B"/>
    <w:rsid w:val="00893443"/>
    <w:rsid w:val="008C553D"/>
    <w:rsid w:val="00905EF8"/>
    <w:rsid w:val="0091238D"/>
    <w:rsid w:val="00921684"/>
    <w:rsid w:val="00964045"/>
    <w:rsid w:val="009A6A2F"/>
    <w:rsid w:val="009C68E0"/>
    <w:rsid w:val="009E277E"/>
    <w:rsid w:val="009E4321"/>
    <w:rsid w:val="009F2B98"/>
    <w:rsid w:val="009F2BB7"/>
    <w:rsid w:val="00A00BAC"/>
    <w:rsid w:val="00A0468E"/>
    <w:rsid w:val="00A13E6D"/>
    <w:rsid w:val="00A22BD7"/>
    <w:rsid w:val="00A33664"/>
    <w:rsid w:val="00A5359E"/>
    <w:rsid w:val="00A6019F"/>
    <w:rsid w:val="00A8080A"/>
    <w:rsid w:val="00AA5609"/>
    <w:rsid w:val="00AA5796"/>
    <w:rsid w:val="00AB0900"/>
    <w:rsid w:val="00AC2641"/>
    <w:rsid w:val="00AD1167"/>
    <w:rsid w:val="00AE018D"/>
    <w:rsid w:val="00AE0878"/>
    <w:rsid w:val="00AE0C01"/>
    <w:rsid w:val="00B10345"/>
    <w:rsid w:val="00B11AA9"/>
    <w:rsid w:val="00B135CF"/>
    <w:rsid w:val="00B137EB"/>
    <w:rsid w:val="00B22745"/>
    <w:rsid w:val="00B674E3"/>
    <w:rsid w:val="00B67502"/>
    <w:rsid w:val="00B96D83"/>
    <w:rsid w:val="00BC3DFA"/>
    <w:rsid w:val="00BD1F5F"/>
    <w:rsid w:val="00BD77D1"/>
    <w:rsid w:val="00BE085F"/>
    <w:rsid w:val="00BE6CD5"/>
    <w:rsid w:val="00BF3FC2"/>
    <w:rsid w:val="00C24709"/>
    <w:rsid w:val="00C24AED"/>
    <w:rsid w:val="00C45284"/>
    <w:rsid w:val="00C577A8"/>
    <w:rsid w:val="00C62938"/>
    <w:rsid w:val="00C75496"/>
    <w:rsid w:val="00CA64E2"/>
    <w:rsid w:val="00CC5BEA"/>
    <w:rsid w:val="00CD26BF"/>
    <w:rsid w:val="00CE1F17"/>
    <w:rsid w:val="00D0306B"/>
    <w:rsid w:val="00D15157"/>
    <w:rsid w:val="00D154A5"/>
    <w:rsid w:val="00D177F3"/>
    <w:rsid w:val="00D209F4"/>
    <w:rsid w:val="00D20BB7"/>
    <w:rsid w:val="00D2235B"/>
    <w:rsid w:val="00D22599"/>
    <w:rsid w:val="00D438EE"/>
    <w:rsid w:val="00D620CB"/>
    <w:rsid w:val="00D654E4"/>
    <w:rsid w:val="00D72F33"/>
    <w:rsid w:val="00D90335"/>
    <w:rsid w:val="00DB7F5C"/>
    <w:rsid w:val="00DD5FD2"/>
    <w:rsid w:val="00DD7B16"/>
    <w:rsid w:val="00DE2D61"/>
    <w:rsid w:val="00DE3325"/>
    <w:rsid w:val="00DE4B13"/>
    <w:rsid w:val="00DF0027"/>
    <w:rsid w:val="00DF29EB"/>
    <w:rsid w:val="00DF4F08"/>
    <w:rsid w:val="00E01B0C"/>
    <w:rsid w:val="00E01FF0"/>
    <w:rsid w:val="00E05018"/>
    <w:rsid w:val="00E066F1"/>
    <w:rsid w:val="00E16B69"/>
    <w:rsid w:val="00E227D6"/>
    <w:rsid w:val="00E26061"/>
    <w:rsid w:val="00E3315E"/>
    <w:rsid w:val="00E333D4"/>
    <w:rsid w:val="00E522FD"/>
    <w:rsid w:val="00E627C1"/>
    <w:rsid w:val="00E9532D"/>
    <w:rsid w:val="00EB7B56"/>
    <w:rsid w:val="00EE3DAC"/>
    <w:rsid w:val="00EE52ED"/>
    <w:rsid w:val="00EF785A"/>
    <w:rsid w:val="00F041A7"/>
    <w:rsid w:val="00F04EDB"/>
    <w:rsid w:val="00F11700"/>
    <w:rsid w:val="00F365FF"/>
    <w:rsid w:val="00F4686A"/>
    <w:rsid w:val="00F57F40"/>
    <w:rsid w:val="00F700E5"/>
    <w:rsid w:val="00F808BB"/>
    <w:rsid w:val="00FA2031"/>
    <w:rsid w:val="00FB2E52"/>
    <w:rsid w:val="00FD0559"/>
    <w:rsid w:val="00FD66CB"/>
    <w:rsid w:val="00FE28AB"/>
    <w:rsid w:val="00FF0217"/>
    <w:rsid w:val="00FF35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55" style="mso-position-horizontal:right;mso-position-horizontal-relative:margin" fill="f" fillcolor="white">
      <v:fill color="white" on="f"/>
      <v:stroke weight="1pt"/>
      <v:textbox inset="0,0,0,0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E0FA1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sgBaseText">
    <w:name w:val="sgBaseText"/>
    <w:link w:val="sg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character" w:customStyle="1" w:styleId="sgBaseTextChar">
    <w:name w:val="sgBaseText Char"/>
    <w:basedOn w:val="DefaultParagraphFont"/>
    <w:link w:val="sgBaseText"/>
    <w:rsid w:val="001E0376"/>
    <w:rPr>
      <w:sz w:val="24"/>
      <w:szCs w:val="24"/>
      <w:lang w:val="en-US" w:eastAsia="en-US" w:bidi="ar-SA"/>
    </w:rPr>
  </w:style>
  <w:style w:type="paragraph" w:customStyle="1" w:styleId="sgDirectionLine">
    <w:name w:val="sgDirectionLine"/>
    <w:next w:val="sgBaseText"/>
    <w:rsid w:val="002703A2"/>
    <w:pPr>
      <w:widowControl w:val="0"/>
      <w:spacing w:before="180" w:after="18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sgListNumber">
    <w:name w:val="sgListNumber"/>
    <w:basedOn w:val="DefaultParagraphFont"/>
    <w:rsid w:val="00E05018"/>
    <w:rPr>
      <w:rFonts w:ascii="Arial" w:hAnsi="Arial"/>
      <w:b/>
      <w:sz w:val="22"/>
    </w:rPr>
  </w:style>
  <w:style w:type="paragraph" w:customStyle="1" w:styleId="sgNumList1Char">
    <w:name w:val="sgNumList1 Char"/>
    <w:basedOn w:val="sgBaseText"/>
    <w:link w:val="sgNumList1CharChar"/>
    <w:rsid w:val="00820702"/>
    <w:pPr>
      <w:tabs>
        <w:tab w:val="decimal" w:pos="360"/>
        <w:tab w:val="left" w:pos="559"/>
      </w:tabs>
      <w:ind w:left="559" w:hanging="559"/>
    </w:pPr>
  </w:style>
  <w:style w:type="character" w:customStyle="1" w:styleId="sgNumList1CharChar">
    <w:name w:val="sgNumList1 Char Char"/>
    <w:basedOn w:val="sgBaseTextChar"/>
    <w:link w:val="sgNumList1Char"/>
    <w:rsid w:val="001E0376"/>
    <w:rPr>
      <w:sz w:val="24"/>
      <w:szCs w:val="24"/>
      <w:lang w:val="en-US" w:eastAsia="en-US" w:bidi="ar-SA"/>
    </w:rPr>
  </w:style>
  <w:style w:type="paragraph" w:customStyle="1" w:styleId="sgNumList2">
    <w:name w:val="sgNumList2"/>
    <w:basedOn w:val="sgNumList1Char"/>
    <w:rsid w:val="0017289A"/>
    <w:pPr>
      <w:tabs>
        <w:tab w:val="decimal" w:pos="3120"/>
        <w:tab w:val="left" w:pos="3319"/>
      </w:tabs>
      <w:ind w:right="0"/>
    </w:pPr>
  </w:style>
  <w:style w:type="paragraph" w:customStyle="1" w:styleId="sgNumList3Side">
    <w:name w:val="sgNumList3Side"/>
    <w:basedOn w:val="sgNumList3"/>
    <w:rsid w:val="00DF4F08"/>
    <w:pPr>
      <w:tabs>
        <w:tab w:val="clear" w:pos="2160"/>
        <w:tab w:val="clear" w:pos="2359"/>
        <w:tab w:val="clear" w:pos="3960"/>
        <w:tab w:val="clear" w:pos="4159"/>
        <w:tab w:val="decimal" w:pos="1560"/>
        <w:tab w:val="left" w:pos="1759"/>
        <w:tab w:val="decimal" w:pos="2760"/>
        <w:tab w:val="left" w:pos="2959"/>
      </w:tabs>
    </w:pPr>
  </w:style>
  <w:style w:type="paragraph" w:customStyle="1" w:styleId="sgNumList3">
    <w:name w:val="sgNumList3"/>
    <w:basedOn w:val="sgNumList1Char"/>
    <w:rsid w:val="00DF4F08"/>
    <w:pPr>
      <w:tabs>
        <w:tab w:val="decimal" w:pos="2160"/>
        <w:tab w:val="left" w:pos="2359"/>
        <w:tab w:val="decimal" w:pos="3960"/>
        <w:tab w:val="left" w:pos="4159"/>
      </w:tabs>
      <w:ind w:right="0"/>
    </w:pPr>
  </w:style>
  <w:style w:type="paragraph" w:customStyle="1" w:styleId="sgTableHead">
    <w:name w:val="sgTableHead"/>
    <w:basedOn w:val="Normal"/>
    <w:rsid w:val="00A00BA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sgTableText">
    <w:name w:val="sgTableText"/>
    <w:basedOn w:val="Normal"/>
    <w:rsid w:val="006E3120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gTitleHead">
    <w:name w:val="sgTitleHead"/>
    <w:next w:val="sgBaseText"/>
    <w:rsid w:val="00BF3FC2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table" w:styleId="TableGrid">
    <w:name w:val="Table Grid"/>
    <w:basedOn w:val="TableNormal"/>
    <w:rsid w:val="002E3AE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gNumList1Middle">
    <w:name w:val="sgNumList1Middle"/>
    <w:basedOn w:val="sgNumList1Char"/>
    <w:rsid w:val="00DD5FD2"/>
    <w:pPr>
      <w:ind w:right="0"/>
    </w:pPr>
  </w:style>
  <w:style w:type="paragraph" w:customStyle="1" w:styleId="sgNumList2Middle">
    <w:name w:val="sgNumList2Middle"/>
    <w:basedOn w:val="sgNumList2"/>
    <w:rsid w:val="00DD5FD2"/>
    <w:pPr>
      <w:tabs>
        <w:tab w:val="clear" w:pos="3319"/>
        <w:tab w:val="decimal" w:pos="3300"/>
        <w:tab w:val="left" w:pos="3499"/>
      </w:tabs>
    </w:pPr>
  </w:style>
  <w:style w:type="paragraph" w:customStyle="1" w:styleId="sgDirectionLineMiddle">
    <w:name w:val="sgDirectionLineMiddle"/>
    <w:basedOn w:val="sgDirectionLine"/>
    <w:next w:val="sgNumList1Middle"/>
    <w:rsid w:val="009C68E0"/>
    <w:pPr>
      <w:spacing w:before="120" w:after="120"/>
      <w:ind w:right="0"/>
    </w:pPr>
  </w:style>
  <w:style w:type="paragraph" w:customStyle="1" w:styleId="sgNumList1Side">
    <w:name w:val="sgNumList1Side"/>
    <w:basedOn w:val="sgNumList1Char"/>
    <w:rsid w:val="00E066F1"/>
    <w:pPr>
      <w:ind w:right="0"/>
    </w:pPr>
  </w:style>
  <w:style w:type="paragraph" w:customStyle="1" w:styleId="sgNumList2Side">
    <w:name w:val="sgNumList2Side"/>
    <w:basedOn w:val="sgNumList2"/>
    <w:rsid w:val="00673212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sgNumList1Side"/>
    <w:rsid w:val="00DE2D61"/>
    <w:pPr>
      <w:ind w:left="199" w:right="0"/>
    </w:pPr>
  </w:style>
  <w:style w:type="paragraph" w:customStyle="1" w:styleId="sg3ColSubListFor2ColList">
    <w:name w:val="sg3ColSubListFor2ColList"/>
    <w:basedOn w:val="sgNumList2"/>
    <w:rsid w:val="009A6A2F"/>
    <w:pPr>
      <w:tabs>
        <w:tab w:val="clear" w:pos="360"/>
        <w:tab w:val="clear" w:pos="559"/>
        <w:tab w:val="clear" w:pos="3120"/>
        <w:tab w:val="clear" w:pos="3319"/>
        <w:tab w:val="decimal" w:pos="720"/>
        <w:tab w:val="left" w:pos="919"/>
        <w:tab w:val="decimal" w:pos="1440"/>
        <w:tab w:val="left" w:pos="1639"/>
        <w:tab w:val="decimal" w:pos="2160"/>
        <w:tab w:val="left" w:pos="2359"/>
        <w:tab w:val="decimal" w:pos="3480"/>
        <w:tab w:val="left" w:pos="3679"/>
        <w:tab w:val="decimal" w:pos="4200"/>
        <w:tab w:val="left" w:pos="4399"/>
        <w:tab w:val="decimal" w:pos="4920"/>
        <w:tab w:val="left" w:pos="5119"/>
      </w:tabs>
      <w:ind w:left="919" w:hanging="919"/>
    </w:pPr>
  </w:style>
  <w:style w:type="paragraph" w:customStyle="1" w:styleId="sg2ColSubListFor2ColList">
    <w:name w:val="sg2ColSubListFor2ColList"/>
    <w:basedOn w:val="sg3ColSubListFor2ColList"/>
    <w:rsid w:val="00F57F40"/>
    <w:pPr>
      <w:tabs>
        <w:tab w:val="clear" w:pos="1440"/>
        <w:tab w:val="clear" w:pos="1639"/>
        <w:tab w:val="clear" w:pos="2160"/>
        <w:tab w:val="clear" w:pos="2359"/>
        <w:tab w:val="clear" w:pos="4200"/>
        <w:tab w:val="clear" w:pos="4399"/>
        <w:tab w:val="clear" w:pos="4920"/>
        <w:tab w:val="clear" w:pos="5119"/>
        <w:tab w:val="decimal" w:pos="1920"/>
        <w:tab w:val="left" w:pos="2119"/>
        <w:tab w:val="decimal" w:pos="4680"/>
        <w:tab w:val="left" w:pos="4879"/>
      </w:tabs>
    </w:pPr>
  </w:style>
  <w:style w:type="paragraph" w:customStyle="1" w:styleId="sg2ColSubListFor1ColList">
    <w:name w:val="sg2ColSubListFor1ColList"/>
    <w:basedOn w:val="sg2ColSubListFor2ColList"/>
    <w:rsid w:val="00D2235B"/>
    <w:pPr>
      <w:tabs>
        <w:tab w:val="clear" w:pos="1920"/>
        <w:tab w:val="clear" w:pos="2119"/>
        <w:tab w:val="clear" w:pos="3480"/>
        <w:tab w:val="clear" w:pos="3679"/>
        <w:tab w:val="clear" w:pos="4680"/>
        <w:tab w:val="clear" w:pos="4879"/>
        <w:tab w:val="decimal" w:pos="3240"/>
        <w:tab w:val="left" w:pos="3439"/>
      </w:tabs>
    </w:pPr>
  </w:style>
  <w:style w:type="paragraph" w:customStyle="1" w:styleId="sg4ColSubListFor1ColList">
    <w:name w:val="sg4ColSubListFor1ColList"/>
    <w:basedOn w:val="sg2ColSubListFor1ColList"/>
    <w:rsid w:val="00BE085F"/>
    <w:pPr>
      <w:tabs>
        <w:tab w:val="decimal" w:pos="1980"/>
        <w:tab w:val="left" w:pos="2179"/>
        <w:tab w:val="decimal" w:pos="4500"/>
        <w:tab w:val="left" w:pos="4699"/>
      </w:tabs>
    </w:pPr>
  </w:style>
  <w:style w:type="paragraph" w:customStyle="1" w:styleId="sgLetSubList1Wide">
    <w:name w:val="sgLetSubList1Wide"/>
    <w:basedOn w:val="Normal"/>
    <w:rsid w:val="00387386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sgLetSubList2Wide">
    <w:name w:val="sgLetSubList2Wide"/>
    <w:basedOn w:val="sgLetSubList1Wide"/>
    <w:rsid w:val="00387386"/>
    <w:pPr>
      <w:tabs>
        <w:tab w:val="decimal" w:pos="5119"/>
        <w:tab w:val="left" w:pos="5321"/>
      </w:tabs>
      <w:ind w:right="0"/>
    </w:pPr>
  </w:style>
  <w:style w:type="paragraph" w:customStyle="1" w:styleId="sgLetSubList3Wide">
    <w:name w:val="sgLetSubList3Wide"/>
    <w:basedOn w:val="sgLetSubList1Wide"/>
    <w:rsid w:val="0038738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sgLetSubList4Wide">
    <w:name w:val="sgLetSubList4Wide"/>
    <w:basedOn w:val="sgLetSubList2Wide"/>
    <w:rsid w:val="00387386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sgNumList1Wide">
    <w:name w:val="sgNumList1Wide"/>
    <w:basedOn w:val="Normal"/>
    <w:rsid w:val="00387386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sgNumList2Wide">
    <w:name w:val="sgNumList2Wide"/>
    <w:basedOn w:val="sgNumList1Wide"/>
    <w:rsid w:val="00387386"/>
    <w:pPr>
      <w:tabs>
        <w:tab w:val="decimal" w:pos="4800"/>
        <w:tab w:val="left" w:pos="4999"/>
      </w:tabs>
      <w:ind w:right="0"/>
    </w:pPr>
  </w:style>
  <w:style w:type="paragraph" w:customStyle="1" w:styleId="sgNumList3Wide">
    <w:name w:val="sgNumList3Wide"/>
    <w:basedOn w:val="sgNumList1Wide"/>
    <w:rsid w:val="00387386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sgNumList4Wide">
    <w:name w:val="sgNumList4Wide"/>
    <w:basedOn w:val="sgNumList2Wide"/>
    <w:rsid w:val="00387386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sg3ColSubListFor2ColListWide">
    <w:name w:val="sg3ColSubListFor2ColListWide"/>
    <w:basedOn w:val="sg3ColSubListFor2ColList"/>
    <w:rsid w:val="00F808BB"/>
    <w:pPr>
      <w:tabs>
        <w:tab w:val="clear" w:pos="1440"/>
        <w:tab w:val="clear" w:pos="1639"/>
        <w:tab w:val="clear" w:pos="2160"/>
        <w:tab w:val="clear" w:pos="2359"/>
        <w:tab w:val="clear" w:pos="3480"/>
        <w:tab w:val="clear" w:pos="3679"/>
        <w:tab w:val="clear" w:pos="4200"/>
        <w:tab w:val="clear" w:pos="4399"/>
        <w:tab w:val="clear" w:pos="4920"/>
        <w:tab w:val="clear" w:pos="5119"/>
        <w:tab w:val="decimal" w:pos="2040"/>
        <w:tab w:val="left" w:pos="2239"/>
        <w:tab w:val="decimal" w:pos="3360"/>
        <w:tab w:val="left" w:pos="3559"/>
        <w:tab w:val="decimal" w:pos="5160"/>
        <w:tab w:val="left" w:pos="5359"/>
        <w:tab w:val="decimal" w:pos="6480"/>
        <w:tab w:val="left" w:pos="6679"/>
        <w:tab w:val="decimal" w:pos="7800"/>
        <w:tab w:val="left" w:pos="7999"/>
      </w:tabs>
    </w:pPr>
  </w:style>
  <w:style w:type="character" w:customStyle="1" w:styleId="aaaForUseWith">
    <w:name w:val="aaaForUseWith"/>
    <w:basedOn w:val="DefaultParagraphFont"/>
    <w:rsid w:val="00A8080A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A8080A"/>
    <w:rPr>
      <w:rFonts w:ascii="Arial" w:hAnsi="Arial"/>
      <w:b/>
      <w:color w:val="auto"/>
      <w:sz w:val="20"/>
    </w:rPr>
  </w:style>
  <w:style w:type="paragraph" w:customStyle="1" w:styleId="aaaTitleLabel">
    <w:name w:val="aaaTitleLabel"/>
    <w:next w:val="aaaTitleNumber"/>
    <w:rsid w:val="00A8080A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8"/>
      <w:szCs w:val="24"/>
    </w:rPr>
  </w:style>
  <w:style w:type="paragraph" w:customStyle="1" w:styleId="aaaTitleNumber">
    <w:name w:val="aaaTitleNumber"/>
    <w:basedOn w:val="aaaTitleLabel"/>
    <w:rsid w:val="00D72F33"/>
    <w:rPr>
      <w:sz w:val="48"/>
    </w:rPr>
  </w:style>
  <w:style w:type="character" w:customStyle="1" w:styleId="aaaTitleCharChar">
    <w:name w:val="aaaTitle Char Char"/>
    <w:basedOn w:val="DefaultParagraphFont"/>
    <w:link w:val="aaaTitle"/>
    <w:rsid w:val="00A8080A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A8080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A8080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E0FA1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sgBaseText">
    <w:name w:val="sgBaseText"/>
    <w:link w:val="sg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character" w:customStyle="1" w:styleId="sgBaseTextChar">
    <w:name w:val="sgBaseText Char"/>
    <w:basedOn w:val="DefaultParagraphFont"/>
    <w:link w:val="sgBaseText"/>
    <w:rsid w:val="001E0376"/>
    <w:rPr>
      <w:sz w:val="24"/>
      <w:szCs w:val="24"/>
      <w:lang w:val="en-US" w:eastAsia="en-US" w:bidi="ar-SA"/>
    </w:rPr>
  </w:style>
  <w:style w:type="paragraph" w:customStyle="1" w:styleId="sgDirectionLine">
    <w:name w:val="sgDirectionLine"/>
    <w:next w:val="sgBaseText"/>
    <w:rsid w:val="002703A2"/>
    <w:pPr>
      <w:widowControl w:val="0"/>
      <w:spacing w:before="180" w:after="18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sgListNumber">
    <w:name w:val="sgListNumber"/>
    <w:basedOn w:val="DefaultParagraphFont"/>
    <w:rsid w:val="00E05018"/>
    <w:rPr>
      <w:rFonts w:ascii="Arial" w:hAnsi="Arial"/>
      <w:b/>
      <w:sz w:val="22"/>
    </w:rPr>
  </w:style>
  <w:style w:type="paragraph" w:customStyle="1" w:styleId="sgNumList1Char">
    <w:name w:val="sgNumList1 Char"/>
    <w:basedOn w:val="sgBaseText"/>
    <w:link w:val="sgNumList1CharChar"/>
    <w:rsid w:val="00820702"/>
    <w:pPr>
      <w:tabs>
        <w:tab w:val="decimal" w:pos="360"/>
        <w:tab w:val="left" w:pos="559"/>
      </w:tabs>
      <w:ind w:left="559" w:hanging="559"/>
    </w:pPr>
  </w:style>
  <w:style w:type="character" w:customStyle="1" w:styleId="sgNumList1CharChar">
    <w:name w:val="sgNumList1 Char Char"/>
    <w:basedOn w:val="sgBaseTextChar"/>
    <w:link w:val="sgNumList1Char"/>
    <w:rsid w:val="001E0376"/>
    <w:rPr>
      <w:sz w:val="24"/>
      <w:szCs w:val="24"/>
      <w:lang w:val="en-US" w:eastAsia="en-US" w:bidi="ar-SA"/>
    </w:rPr>
  </w:style>
  <w:style w:type="paragraph" w:customStyle="1" w:styleId="sgNumList2">
    <w:name w:val="sgNumList2"/>
    <w:basedOn w:val="sgNumList1Char"/>
    <w:rsid w:val="0017289A"/>
    <w:pPr>
      <w:tabs>
        <w:tab w:val="decimal" w:pos="3120"/>
        <w:tab w:val="left" w:pos="3319"/>
      </w:tabs>
      <w:ind w:right="0"/>
    </w:pPr>
  </w:style>
  <w:style w:type="paragraph" w:customStyle="1" w:styleId="sgNumList3Side">
    <w:name w:val="sgNumList3Side"/>
    <w:basedOn w:val="sgNumList3"/>
    <w:rsid w:val="00DF4F08"/>
    <w:pPr>
      <w:tabs>
        <w:tab w:val="clear" w:pos="2160"/>
        <w:tab w:val="clear" w:pos="2359"/>
        <w:tab w:val="clear" w:pos="3960"/>
        <w:tab w:val="clear" w:pos="4159"/>
        <w:tab w:val="decimal" w:pos="1560"/>
        <w:tab w:val="left" w:pos="1759"/>
        <w:tab w:val="decimal" w:pos="2760"/>
        <w:tab w:val="left" w:pos="2959"/>
      </w:tabs>
    </w:pPr>
  </w:style>
  <w:style w:type="paragraph" w:customStyle="1" w:styleId="sgNumList3">
    <w:name w:val="sgNumList3"/>
    <w:basedOn w:val="sgNumList1Char"/>
    <w:rsid w:val="00DF4F08"/>
    <w:pPr>
      <w:tabs>
        <w:tab w:val="decimal" w:pos="2160"/>
        <w:tab w:val="left" w:pos="2359"/>
        <w:tab w:val="decimal" w:pos="3960"/>
        <w:tab w:val="left" w:pos="4159"/>
      </w:tabs>
      <w:ind w:right="0"/>
    </w:pPr>
  </w:style>
  <w:style w:type="paragraph" w:customStyle="1" w:styleId="sgTableHead">
    <w:name w:val="sgTableHead"/>
    <w:basedOn w:val="Normal"/>
    <w:rsid w:val="00A00BA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sgTableText">
    <w:name w:val="sgTableText"/>
    <w:basedOn w:val="Normal"/>
    <w:rsid w:val="006E3120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gTitleHead">
    <w:name w:val="sgTitleHead"/>
    <w:next w:val="sgBaseText"/>
    <w:rsid w:val="00BF3FC2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table" w:styleId="TableGrid">
    <w:name w:val="Table Grid"/>
    <w:basedOn w:val="TableNormal"/>
    <w:rsid w:val="002E3AE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gNumList1Middle">
    <w:name w:val="sgNumList1Middle"/>
    <w:basedOn w:val="sgNumList1Char"/>
    <w:rsid w:val="00DD5FD2"/>
    <w:pPr>
      <w:ind w:right="0"/>
    </w:pPr>
  </w:style>
  <w:style w:type="paragraph" w:customStyle="1" w:styleId="sgNumList2Middle">
    <w:name w:val="sgNumList2Middle"/>
    <w:basedOn w:val="sgNumList2"/>
    <w:rsid w:val="00DD5FD2"/>
    <w:pPr>
      <w:tabs>
        <w:tab w:val="clear" w:pos="3319"/>
        <w:tab w:val="decimal" w:pos="3300"/>
        <w:tab w:val="left" w:pos="3499"/>
      </w:tabs>
    </w:pPr>
  </w:style>
  <w:style w:type="paragraph" w:customStyle="1" w:styleId="sgDirectionLineMiddle">
    <w:name w:val="sgDirectionLineMiddle"/>
    <w:basedOn w:val="sgDirectionLine"/>
    <w:next w:val="sgNumList1Middle"/>
    <w:rsid w:val="009C68E0"/>
    <w:pPr>
      <w:spacing w:before="120" w:after="120"/>
      <w:ind w:right="0"/>
    </w:pPr>
  </w:style>
  <w:style w:type="paragraph" w:customStyle="1" w:styleId="sgNumList1Side">
    <w:name w:val="sgNumList1Side"/>
    <w:basedOn w:val="sgNumList1Char"/>
    <w:rsid w:val="00E066F1"/>
    <w:pPr>
      <w:ind w:right="0"/>
    </w:pPr>
  </w:style>
  <w:style w:type="paragraph" w:customStyle="1" w:styleId="sgNumList2Side">
    <w:name w:val="sgNumList2Side"/>
    <w:basedOn w:val="sgNumList2"/>
    <w:rsid w:val="00673212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sgNumList1Side"/>
    <w:rsid w:val="00DE2D61"/>
    <w:pPr>
      <w:ind w:left="199" w:right="0"/>
    </w:pPr>
  </w:style>
  <w:style w:type="paragraph" w:customStyle="1" w:styleId="sg3ColSubListFor2ColList">
    <w:name w:val="sg3ColSubListFor2ColList"/>
    <w:basedOn w:val="sgNumList2"/>
    <w:rsid w:val="009A6A2F"/>
    <w:pPr>
      <w:tabs>
        <w:tab w:val="clear" w:pos="360"/>
        <w:tab w:val="clear" w:pos="559"/>
        <w:tab w:val="clear" w:pos="3120"/>
        <w:tab w:val="clear" w:pos="3319"/>
        <w:tab w:val="decimal" w:pos="720"/>
        <w:tab w:val="left" w:pos="919"/>
        <w:tab w:val="decimal" w:pos="1440"/>
        <w:tab w:val="left" w:pos="1639"/>
        <w:tab w:val="decimal" w:pos="2160"/>
        <w:tab w:val="left" w:pos="2359"/>
        <w:tab w:val="decimal" w:pos="3480"/>
        <w:tab w:val="left" w:pos="3679"/>
        <w:tab w:val="decimal" w:pos="4200"/>
        <w:tab w:val="left" w:pos="4399"/>
        <w:tab w:val="decimal" w:pos="4920"/>
        <w:tab w:val="left" w:pos="5119"/>
      </w:tabs>
      <w:ind w:left="919" w:hanging="919"/>
    </w:pPr>
  </w:style>
  <w:style w:type="paragraph" w:customStyle="1" w:styleId="sg2ColSubListFor2ColList">
    <w:name w:val="sg2ColSubListFor2ColList"/>
    <w:basedOn w:val="sg3ColSubListFor2ColList"/>
    <w:rsid w:val="00F57F40"/>
    <w:pPr>
      <w:tabs>
        <w:tab w:val="clear" w:pos="1440"/>
        <w:tab w:val="clear" w:pos="1639"/>
        <w:tab w:val="clear" w:pos="2160"/>
        <w:tab w:val="clear" w:pos="2359"/>
        <w:tab w:val="clear" w:pos="4200"/>
        <w:tab w:val="clear" w:pos="4399"/>
        <w:tab w:val="clear" w:pos="4920"/>
        <w:tab w:val="clear" w:pos="5119"/>
        <w:tab w:val="decimal" w:pos="1920"/>
        <w:tab w:val="left" w:pos="2119"/>
        <w:tab w:val="decimal" w:pos="4680"/>
        <w:tab w:val="left" w:pos="4879"/>
      </w:tabs>
    </w:pPr>
  </w:style>
  <w:style w:type="paragraph" w:customStyle="1" w:styleId="sg2ColSubListFor1ColList">
    <w:name w:val="sg2ColSubListFor1ColList"/>
    <w:basedOn w:val="sg2ColSubListFor2ColList"/>
    <w:rsid w:val="00D2235B"/>
    <w:pPr>
      <w:tabs>
        <w:tab w:val="clear" w:pos="1920"/>
        <w:tab w:val="clear" w:pos="2119"/>
        <w:tab w:val="clear" w:pos="3480"/>
        <w:tab w:val="clear" w:pos="3679"/>
        <w:tab w:val="clear" w:pos="4680"/>
        <w:tab w:val="clear" w:pos="4879"/>
        <w:tab w:val="decimal" w:pos="3240"/>
        <w:tab w:val="left" w:pos="3439"/>
      </w:tabs>
    </w:pPr>
  </w:style>
  <w:style w:type="paragraph" w:customStyle="1" w:styleId="sg4ColSubListFor1ColList">
    <w:name w:val="sg4ColSubListFor1ColList"/>
    <w:basedOn w:val="sg2ColSubListFor1ColList"/>
    <w:rsid w:val="00BE085F"/>
    <w:pPr>
      <w:tabs>
        <w:tab w:val="decimal" w:pos="1980"/>
        <w:tab w:val="left" w:pos="2179"/>
        <w:tab w:val="decimal" w:pos="4500"/>
        <w:tab w:val="left" w:pos="4699"/>
      </w:tabs>
    </w:pPr>
  </w:style>
  <w:style w:type="paragraph" w:customStyle="1" w:styleId="sgLetSubList1Wide">
    <w:name w:val="sgLetSubList1Wide"/>
    <w:basedOn w:val="Normal"/>
    <w:rsid w:val="00387386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sgLetSubList2Wide">
    <w:name w:val="sgLetSubList2Wide"/>
    <w:basedOn w:val="sgLetSubList1Wide"/>
    <w:rsid w:val="00387386"/>
    <w:pPr>
      <w:tabs>
        <w:tab w:val="decimal" w:pos="5119"/>
        <w:tab w:val="left" w:pos="5321"/>
      </w:tabs>
      <w:ind w:right="0"/>
    </w:pPr>
  </w:style>
  <w:style w:type="paragraph" w:customStyle="1" w:styleId="sgLetSubList3Wide">
    <w:name w:val="sgLetSubList3Wide"/>
    <w:basedOn w:val="sgLetSubList1Wide"/>
    <w:rsid w:val="0038738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sgLetSubList4Wide">
    <w:name w:val="sgLetSubList4Wide"/>
    <w:basedOn w:val="sgLetSubList2Wide"/>
    <w:rsid w:val="00387386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sgNumList1Wide">
    <w:name w:val="sgNumList1Wide"/>
    <w:basedOn w:val="Normal"/>
    <w:rsid w:val="00387386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sgNumList2Wide">
    <w:name w:val="sgNumList2Wide"/>
    <w:basedOn w:val="sgNumList1Wide"/>
    <w:rsid w:val="00387386"/>
    <w:pPr>
      <w:tabs>
        <w:tab w:val="decimal" w:pos="4800"/>
        <w:tab w:val="left" w:pos="4999"/>
      </w:tabs>
      <w:ind w:right="0"/>
    </w:pPr>
  </w:style>
  <w:style w:type="paragraph" w:customStyle="1" w:styleId="sgNumList3Wide">
    <w:name w:val="sgNumList3Wide"/>
    <w:basedOn w:val="sgNumList1Wide"/>
    <w:rsid w:val="00387386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sgNumList4Wide">
    <w:name w:val="sgNumList4Wide"/>
    <w:basedOn w:val="sgNumList2Wide"/>
    <w:rsid w:val="00387386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sg3ColSubListFor2ColListWide">
    <w:name w:val="sg3ColSubListFor2ColListWide"/>
    <w:basedOn w:val="sg3ColSubListFor2ColList"/>
    <w:rsid w:val="00F808BB"/>
    <w:pPr>
      <w:tabs>
        <w:tab w:val="clear" w:pos="1440"/>
        <w:tab w:val="clear" w:pos="1639"/>
        <w:tab w:val="clear" w:pos="2160"/>
        <w:tab w:val="clear" w:pos="2359"/>
        <w:tab w:val="clear" w:pos="3480"/>
        <w:tab w:val="clear" w:pos="3679"/>
        <w:tab w:val="clear" w:pos="4200"/>
        <w:tab w:val="clear" w:pos="4399"/>
        <w:tab w:val="clear" w:pos="4920"/>
        <w:tab w:val="clear" w:pos="5119"/>
        <w:tab w:val="decimal" w:pos="2040"/>
        <w:tab w:val="left" w:pos="2239"/>
        <w:tab w:val="decimal" w:pos="3360"/>
        <w:tab w:val="left" w:pos="3559"/>
        <w:tab w:val="decimal" w:pos="5160"/>
        <w:tab w:val="left" w:pos="5359"/>
        <w:tab w:val="decimal" w:pos="6480"/>
        <w:tab w:val="left" w:pos="6679"/>
        <w:tab w:val="decimal" w:pos="7800"/>
        <w:tab w:val="left" w:pos="7999"/>
      </w:tabs>
    </w:pPr>
  </w:style>
  <w:style w:type="character" w:customStyle="1" w:styleId="aaaForUseWith">
    <w:name w:val="aaaForUseWith"/>
    <w:basedOn w:val="DefaultParagraphFont"/>
    <w:rsid w:val="00A8080A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A8080A"/>
    <w:rPr>
      <w:rFonts w:ascii="Arial" w:hAnsi="Arial"/>
      <w:b/>
      <w:color w:val="auto"/>
      <w:sz w:val="20"/>
    </w:rPr>
  </w:style>
  <w:style w:type="paragraph" w:customStyle="1" w:styleId="aaaTitleLabel">
    <w:name w:val="aaaTitleLabel"/>
    <w:next w:val="aaaTitleNumber"/>
    <w:rsid w:val="00A8080A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8"/>
      <w:szCs w:val="24"/>
    </w:rPr>
  </w:style>
  <w:style w:type="paragraph" w:customStyle="1" w:styleId="aaaTitleNumber">
    <w:name w:val="aaaTitleNumber"/>
    <w:basedOn w:val="aaaTitleLabel"/>
    <w:rsid w:val="00D72F33"/>
    <w:rPr>
      <w:sz w:val="48"/>
    </w:rPr>
  </w:style>
  <w:style w:type="character" w:customStyle="1" w:styleId="aaaTitleCharChar">
    <w:name w:val="aaaTitle Char Char"/>
    <w:basedOn w:val="DefaultParagraphFont"/>
    <w:link w:val="aaaTitle"/>
    <w:rsid w:val="00A8080A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A8080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A8080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2287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5.bin"/><Relationship Id="rId50" Type="http://schemas.openxmlformats.org/officeDocument/2006/relationships/oleObject" Target="embeddings/oleObject28.bin"/><Relationship Id="rId55" Type="http://schemas.openxmlformats.org/officeDocument/2006/relationships/image" Target="media/image18.wmf"/><Relationship Id="rId63" Type="http://schemas.openxmlformats.org/officeDocument/2006/relationships/image" Target="media/image22.wmf"/><Relationship Id="rId68" Type="http://schemas.openxmlformats.org/officeDocument/2006/relationships/oleObject" Target="embeddings/oleObject38.bin"/><Relationship Id="rId76" Type="http://schemas.openxmlformats.org/officeDocument/2006/relationships/oleObject" Target="embeddings/oleObject42.bin"/><Relationship Id="rId84" Type="http://schemas.openxmlformats.org/officeDocument/2006/relationships/oleObject" Target="embeddings/oleObject46.bin"/><Relationship Id="rId7" Type="http://schemas.openxmlformats.org/officeDocument/2006/relationships/image" Target="media/image1.wmf"/><Relationship Id="rId71" Type="http://schemas.openxmlformats.org/officeDocument/2006/relationships/image" Target="media/image26.wmf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3.bin"/><Relationship Id="rId53" Type="http://schemas.openxmlformats.org/officeDocument/2006/relationships/image" Target="media/image17.wmf"/><Relationship Id="rId58" Type="http://schemas.openxmlformats.org/officeDocument/2006/relationships/oleObject" Target="embeddings/oleObject33.bin"/><Relationship Id="rId66" Type="http://schemas.openxmlformats.org/officeDocument/2006/relationships/oleObject" Target="embeddings/oleObject37.bin"/><Relationship Id="rId74" Type="http://schemas.openxmlformats.org/officeDocument/2006/relationships/oleObject" Target="embeddings/oleObject41.bin"/><Relationship Id="rId79" Type="http://schemas.openxmlformats.org/officeDocument/2006/relationships/image" Target="media/image30.wmf"/><Relationship Id="rId87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1.wmf"/><Relationship Id="rId82" Type="http://schemas.openxmlformats.org/officeDocument/2006/relationships/oleObject" Target="embeddings/oleObject45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6.bin"/><Relationship Id="rId56" Type="http://schemas.openxmlformats.org/officeDocument/2006/relationships/oleObject" Target="embeddings/oleObject32.bin"/><Relationship Id="rId64" Type="http://schemas.openxmlformats.org/officeDocument/2006/relationships/oleObject" Target="embeddings/oleObject36.bin"/><Relationship Id="rId69" Type="http://schemas.openxmlformats.org/officeDocument/2006/relationships/image" Target="media/image25.wmf"/><Relationship Id="rId77" Type="http://schemas.openxmlformats.org/officeDocument/2006/relationships/image" Target="media/image29.wmf"/><Relationship Id="rId8" Type="http://schemas.openxmlformats.org/officeDocument/2006/relationships/image" Target="media/image2.wmf"/><Relationship Id="rId51" Type="http://schemas.openxmlformats.org/officeDocument/2006/relationships/oleObject" Target="embeddings/oleObject29.bin"/><Relationship Id="rId72" Type="http://schemas.openxmlformats.org/officeDocument/2006/relationships/oleObject" Target="embeddings/oleObject40.bin"/><Relationship Id="rId80" Type="http://schemas.openxmlformats.org/officeDocument/2006/relationships/oleObject" Target="embeddings/oleObject44.bin"/><Relationship Id="rId85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4.bin"/><Relationship Id="rId59" Type="http://schemas.openxmlformats.org/officeDocument/2006/relationships/image" Target="media/image20.wmf"/><Relationship Id="rId67" Type="http://schemas.openxmlformats.org/officeDocument/2006/relationships/image" Target="media/image24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31.bin"/><Relationship Id="rId62" Type="http://schemas.openxmlformats.org/officeDocument/2006/relationships/oleObject" Target="embeddings/oleObject35.bin"/><Relationship Id="rId70" Type="http://schemas.openxmlformats.org/officeDocument/2006/relationships/oleObject" Target="embeddings/oleObject39.bin"/><Relationship Id="rId75" Type="http://schemas.openxmlformats.org/officeDocument/2006/relationships/image" Target="media/image28.wmf"/><Relationship Id="rId83" Type="http://schemas.openxmlformats.org/officeDocument/2006/relationships/image" Target="media/image32.wmf"/><Relationship Id="rId88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7.bin"/><Relationship Id="rId57" Type="http://schemas.openxmlformats.org/officeDocument/2006/relationships/image" Target="media/image1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30.bin"/><Relationship Id="rId60" Type="http://schemas.openxmlformats.org/officeDocument/2006/relationships/oleObject" Target="embeddings/oleObject34.bin"/><Relationship Id="rId65" Type="http://schemas.openxmlformats.org/officeDocument/2006/relationships/image" Target="media/image23.wmf"/><Relationship Id="rId73" Type="http://schemas.openxmlformats.org/officeDocument/2006/relationships/image" Target="media/image27.wmf"/><Relationship Id="rId78" Type="http://schemas.openxmlformats.org/officeDocument/2006/relationships/oleObject" Target="embeddings/oleObject43.bin"/><Relationship Id="rId81" Type="http://schemas.openxmlformats.org/officeDocument/2006/relationships/image" Target="media/image31.wmf"/><Relationship Id="rId86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rs_puzzle_tim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s_puzzle_time</Template>
  <TotalTime>0</TotalTime>
  <Pages>1</Pages>
  <Words>135</Words>
  <Characters>772</Characters>
  <Application>Microsoft Office Word</Application>
  <DocSecurity>4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Huron Valley Schools</Company>
  <LinksUpToDate>false</LinksUpToDate>
  <CharactersWithSpaces>9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mwolfe</dc:creator>
  <cp:lastModifiedBy>Melanee Wuerth</cp:lastModifiedBy>
  <cp:revision>2</cp:revision>
  <cp:lastPrinted>2009-01-13T12:44:00Z</cp:lastPrinted>
  <dcterms:created xsi:type="dcterms:W3CDTF">2019-10-18T18:57:00Z</dcterms:created>
  <dcterms:modified xsi:type="dcterms:W3CDTF">2019-10-18T18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